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A34F18"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A34F18"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A34F18"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A34F18"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A34F18"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A34F18"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A34F18"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A34F18"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A34F18"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A34F18"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A34F18"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A34F18"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A34F18"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A34F18"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A34F18"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A34F18"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A34F18"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A34F18"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A34F18"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A34F18"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A34F18"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A34F18"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A34F18"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A34F18"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A34F18"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A34F18"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A34F18"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A34F18"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A34F18"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A34F18"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A34F18"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A34F18"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A34F18"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w:t>
      </w:r>
      <w:r w:rsidR="00520F10">
        <w:rPr>
          <w:rFonts w:hint="eastAsia"/>
          <w:noProof/>
        </w:rPr>
        <w:lastRenderedPageBreak/>
        <w:t>的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A34F18"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A34F18"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A34F18"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A34F18"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A34F18"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w:t>
      </w:r>
      <w:r w:rsidR="00336190">
        <w:rPr>
          <w:rFonts w:hint="eastAsia"/>
        </w:rPr>
        <w:lastRenderedPageBreak/>
        <w:t>数应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A34F18"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A34F18"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w:t>
      </w:r>
      <w:r w:rsidR="00AD4165">
        <w:rPr>
          <w:rFonts w:hint="eastAsia"/>
        </w:rPr>
        <w:lastRenderedPageBreak/>
        <w:t>速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A34F18" w:rsidRPr="002C7504">
          <w:rPr>
            <w:noProof/>
            <w:vertAlign w:val="superscript"/>
          </w:rPr>
          <w:t>43</w:t>
        </w:r>
      </w:hyperlink>
      <w:r w:rsidR="002C7504" w:rsidRPr="002C7504">
        <w:rPr>
          <w:noProof/>
          <w:vertAlign w:val="superscript"/>
        </w:rPr>
        <w:t xml:space="preserve">, </w:t>
      </w:r>
      <w:hyperlink w:anchor="_ENREF_44" w:tooltip="Hariharan, 2015 #82" w:history="1">
        <w:r w:rsidR="00A34F18"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A34F18"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A34F18" w:rsidRPr="00DD3E31">
          <w:rPr>
            <w:noProof/>
            <w:vertAlign w:val="superscript"/>
          </w:rPr>
          <w:t>31</w:t>
        </w:r>
      </w:hyperlink>
      <w:r w:rsidR="00DD3E31" w:rsidRPr="00DD3E31">
        <w:rPr>
          <w:noProof/>
          <w:vertAlign w:val="superscript"/>
        </w:rPr>
        <w:t xml:space="preserve">, </w:t>
      </w:r>
      <w:hyperlink w:anchor="_ENREF_46" w:tooltip="Sermanet, 2013 #84" w:history="1">
        <w:r w:rsidR="00A34F18"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A34F18"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A34F18"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A34F18"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A34F18"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A34F18"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lastRenderedPageBreak/>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w:t>
      </w:r>
      <w:r w:rsidR="00650C73">
        <w:rPr>
          <w:rFonts w:hint="eastAsia"/>
        </w:rPr>
        <w:lastRenderedPageBreak/>
        <w:t>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5"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A34F18"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A34F18"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A34F18"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A34F18"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6" w:name="图3"/>
      <w:bookmarkEnd w:id="6"/>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A34F18"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7" w:name="_Ref478823859"/>
      <w:bookmarkStart w:id="8"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34F18">
        <w:rPr>
          <w:noProof/>
        </w:rPr>
        <w:t>1</w:t>
      </w:r>
      <w:r>
        <w:fldChar w:fldCharType="end"/>
      </w:r>
      <w:bookmarkEnd w:id="7"/>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8"/>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9"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1</w:t>
      </w:r>
      <w:r>
        <w:fldChar w:fldCharType="end"/>
      </w:r>
      <w:bookmarkEnd w:id="9"/>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34F18">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791"/>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A34F18"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A34F18"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A34F18"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A34F18"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w:t>
      </w:r>
      <w:r w:rsidR="00397CC1">
        <w:rPr>
          <w:rFonts w:hint="eastAsia"/>
        </w:rPr>
        <w:lastRenderedPageBreak/>
        <w:t>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297BEB">
        <w:rPr>
          <w:rFonts w:hint="eastAsia"/>
        </w:rPr>
        <w:t>5</w:t>
      </w:r>
      <w:r w:rsidR="00297BEB">
        <w:rPr>
          <w:rFonts w:hint="eastAsia"/>
        </w:rPr>
        <w:t>种长宽比，本文方法只使用了</w:t>
      </w:r>
      <w:r w:rsidR="00297BEB">
        <w:rPr>
          <w:rFonts w:hint="eastAsia"/>
        </w:rPr>
        <w:t>3</w:t>
      </w:r>
      <w:r w:rsidR="00297BEB">
        <w:rPr>
          <w:rFonts w:hint="eastAsia"/>
        </w:rPr>
        <w:t>种），增大了候选区域的个数。更重要的是，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改进</w:t>
      </w:r>
      <w:r w:rsidRPr="00F965CF">
        <w:rPr>
          <w:rFonts w:ascii="宋体" w:hAnsi="宋体" w:hint="eastAsia"/>
        </w:rPr>
        <w:t>SSD</w:t>
      </w:r>
      <w:r w:rsidR="00D61B72">
        <w:rPr>
          <w:rFonts w:hint="eastAsia"/>
        </w:rPr>
        <w:t>的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460CFC" w:rsidP="0019498E">
      <w:pPr>
        <w:pStyle w:val="01"/>
        <w:ind w:firstLine="480"/>
      </w:pPr>
      <w:r>
        <w:rPr>
          <w:noProof/>
        </w:rPr>
        <w:drawing>
          <wp:inline distT="0" distB="0" distL="0" distR="0" wp14:anchorId="08537B1D" wp14:editId="05A6AEE0">
            <wp:extent cx="5715000" cy="2247900"/>
            <wp:effectExtent l="0" t="0" r="0" b="0"/>
            <wp:docPr id="42" name="图片 42" descr="http://pic1.zhimg.com/v2-5964f6dff6dbbd435336cde9e5dfc988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1.zhimg.com/v2-5964f6dff6dbbd435336cde9e5dfc988_b.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55C7F" w:rsidP="003F0D17">
      <w:pPr>
        <w:pStyle w:val="01"/>
        <w:ind w:firstLine="480"/>
      </w:pPr>
    </w:p>
    <w:p w:rsidR="00555C7F" w:rsidRDefault="00555C7F" w:rsidP="003F0D17">
      <w:pPr>
        <w:pStyle w:val="01"/>
        <w:ind w:firstLine="480"/>
      </w:pPr>
    </w:p>
    <w:p w:rsidR="00555C7F" w:rsidRDefault="00555C7F" w:rsidP="003F0D17">
      <w:pPr>
        <w:pStyle w:val="01"/>
        <w:ind w:firstLine="480"/>
      </w:pPr>
    </w:p>
    <w:p w:rsidR="00555C7F" w:rsidRDefault="00555C7F" w:rsidP="003F0D17">
      <w:pPr>
        <w:pStyle w:val="01"/>
        <w:ind w:firstLine="480"/>
      </w:pPr>
    </w:p>
    <w:p w:rsidR="00555C7F" w:rsidRDefault="00555C7F" w:rsidP="003F0D17">
      <w:pPr>
        <w:pStyle w:val="01"/>
        <w:ind w:firstLine="480"/>
      </w:pPr>
    </w:p>
    <w:p w:rsidR="00555C7F" w:rsidRDefault="00555C7F" w:rsidP="00555C7F">
      <w:pPr>
        <w:pStyle w:val="afc"/>
        <w:keepNext/>
        <w:jc w:val="center"/>
      </w:pPr>
      <w:bookmarkStart w:id="10"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34F18">
        <w:rPr>
          <w:noProof/>
        </w:rPr>
        <w:t>3</w:t>
      </w:r>
      <w:r>
        <w:fldChar w:fldCharType="end"/>
      </w:r>
      <w:bookmarkEnd w:id="10"/>
      <w:r>
        <w:rPr>
          <w:rFonts w:hint="eastAsia"/>
        </w:rPr>
        <w:t>：初始</w:t>
      </w:r>
      <w:r w:rsidR="007C6DAC">
        <w:rPr>
          <w:rFonts w:hint="eastAsia"/>
        </w:rPr>
        <w:t>Default Boxes</w:t>
      </w:r>
      <w:r>
        <w:rPr>
          <w:rFonts w:hint="eastAsia"/>
        </w:rPr>
        <w:t>的尺度和长宽比设置</w:t>
      </w:r>
    </w:p>
    <w:tbl>
      <w:tblPr>
        <w:tblW w:w="5000" w:type="pct"/>
        <w:tblLook w:val="04A0" w:firstRow="1" w:lastRow="0" w:firstColumn="1" w:lastColumn="0" w:noHBand="0" w:noVBand="1"/>
      </w:tblPr>
      <w:tblGrid>
        <w:gridCol w:w="1089"/>
        <w:gridCol w:w="1027"/>
        <w:gridCol w:w="924"/>
        <w:gridCol w:w="1027"/>
        <w:gridCol w:w="1027"/>
        <w:gridCol w:w="1027"/>
        <w:gridCol w:w="1027"/>
        <w:gridCol w:w="2706"/>
      </w:tblGrid>
      <w:tr w:rsidR="00555C7F" w:rsidRPr="00555C7F" w:rsidTr="00555C7F">
        <w:trPr>
          <w:trHeight w:val="57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55C7F" w:rsidRPr="00555C7F" w:rsidRDefault="007C6DAC"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r w:rsidR="00555C7F" w:rsidRPr="00555C7F">
              <w:rPr>
                <w:rFonts w:ascii="等线" w:eastAsia="等线" w:hAnsi="等线" w:cs="宋体" w:hint="eastAsia"/>
                <w:b/>
                <w:bCs/>
                <w:color w:val="000000"/>
                <w:kern w:val="0"/>
                <w:sz w:val="22"/>
                <w:szCs w:val="22"/>
              </w:rPr>
              <w:t>设置</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c>
          <w:tcPr>
            <w:tcW w:w="1373"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说明</w:t>
            </w:r>
          </w:p>
        </w:tc>
      </w:tr>
      <w:tr w:rsidR="00555C7F" w:rsidRPr="00555C7F" w:rsidTr="00555C7F">
        <w:trPr>
          <w:trHeight w:val="570"/>
        </w:trPr>
        <w:tc>
          <w:tcPr>
            <w:tcW w:w="553" w:type="pct"/>
            <w:tcBorders>
              <w:top w:val="nil"/>
              <w:left w:val="single" w:sz="4" w:space="0" w:color="auto"/>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469"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c>
          <w:tcPr>
            <w:tcW w:w="1373"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第1层大小: 10~20</w:t>
            </w:r>
            <w:r w:rsidRPr="00555C7F">
              <w:rPr>
                <w:rFonts w:ascii="等线" w:eastAsia="等线" w:hAnsi="等线" w:cs="宋体" w:hint="eastAsia"/>
                <w:color w:val="000000"/>
                <w:kern w:val="0"/>
                <w:sz w:val="22"/>
                <w:szCs w:val="22"/>
              </w:rPr>
              <w:br/>
              <w:t>第2层至第6层大小: 20~100</w:t>
            </w:r>
          </w:p>
        </w:tc>
      </w:tr>
      <w:tr w:rsidR="00555C7F" w:rsidRPr="00555C7F" w:rsidTr="00555C7F">
        <w:trPr>
          <w:trHeight w:val="570"/>
        </w:trPr>
        <w:tc>
          <w:tcPr>
            <w:tcW w:w="553" w:type="pct"/>
            <w:tcBorders>
              <w:top w:val="nil"/>
              <w:left w:val="single" w:sz="4" w:space="0" w:color="auto"/>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469"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1373"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实际要考虑k和1/k两种，这里为了简化，只写出k</w:t>
            </w:r>
          </w:p>
        </w:tc>
      </w:tr>
    </w:tbl>
    <w:p w:rsidR="003311A8" w:rsidRPr="00555C7F" w:rsidRDefault="003311A8" w:rsidP="003F0D17">
      <w:pPr>
        <w:pStyle w:val="01"/>
        <w:ind w:firstLine="480"/>
      </w:pPr>
    </w:p>
    <w:p w:rsidR="003A3A57" w:rsidRDefault="00601D10" w:rsidP="003F0D17">
      <w:pPr>
        <w:pStyle w:val="01"/>
        <w:ind w:firstLine="480"/>
      </w:pPr>
      <w:r>
        <w:rPr>
          <w:rFonts w:hint="eastAsia"/>
        </w:rPr>
        <w:t>然而，通过实验，我们发现效果并不理想。</w:t>
      </w:r>
      <w:r w:rsidRPr="00D8535C">
        <w:rPr>
          <w:rFonts w:hint="eastAsia"/>
          <w:highlight w:val="yellow"/>
        </w:rPr>
        <w:t>表格【表格】是我们对每一个特征层的预测结果的统计，可以发现</w:t>
      </w:r>
      <w:r w:rsidRPr="00D8535C">
        <w:rPr>
          <w:rFonts w:hint="eastAsia"/>
          <w:highlight w:val="yellow"/>
        </w:rPr>
        <w:t>***</w:t>
      </w:r>
      <w:r w:rsidRPr="00D8535C">
        <w:rPr>
          <w:rFonts w:hint="eastAsia"/>
          <w:highlight w:val="yellow"/>
        </w:rPr>
        <w:t>。图【插图】</w:t>
      </w:r>
      <w:r w:rsidRPr="00D8535C">
        <w:rPr>
          <w:rFonts w:hint="eastAsia"/>
          <w:highlight w:val="yellow"/>
        </w:rPr>
        <w:t>***</w:t>
      </w:r>
      <w:r w:rsidRPr="00D8535C">
        <w:rPr>
          <w:rFonts w:hint="eastAsia"/>
          <w:highlight w:val="yellow"/>
        </w:rPr>
        <w:t>。</w:t>
      </w:r>
      <w:r>
        <w:rPr>
          <w:rFonts w:hint="eastAsia"/>
        </w:rPr>
        <w:t>综上可以得出以下结论；</w:t>
      </w:r>
    </w:p>
    <w:p w:rsidR="003F0D17" w:rsidRDefault="003A3A57" w:rsidP="003F0D17">
      <w:pPr>
        <w:pStyle w:val="01"/>
        <w:ind w:firstLine="480"/>
      </w:pPr>
      <w:r>
        <w:rPr>
          <w:rFonts w:hint="eastAsia"/>
        </w:rPr>
        <w:t>第一，</w:t>
      </w:r>
      <w:r w:rsidR="003F0D17">
        <w:rPr>
          <w:rFonts w:hint="eastAsia"/>
        </w:rPr>
        <w:t>不同特征层上的目标分布不平均，导致某些层漏检和误检较多；</w:t>
      </w:r>
    </w:p>
    <w:p w:rsidR="003A3A57" w:rsidRPr="00D8535C" w:rsidRDefault="003A3A57" w:rsidP="00D8535C">
      <w:pPr>
        <w:pStyle w:val="01"/>
        <w:ind w:firstLine="480"/>
      </w:pPr>
      <w:r>
        <w:rPr>
          <w:rFonts w:hint="eastAsia"/>
        </w:rPr>
        <w:t>第二，对于小目标，漏检情况比较严重；</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于其他目标检测问题的宝贵经验。</w:t>
      </w:r>
    </w:p>
    <w:p w:rsidR="003D062E" w:rsidRPr="003D062E" w:rsidRDefault="003D062E" w:rsidP="003D062E"/>
    <w:p w:rsidR="00601D10" w:rsidRDefault="00C44908" w:rsidP="00274543">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1" w:name="_Ref47889194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2</w:t>
      </w:r>
      <w:r>
        <w:fldChar w:fldCharType="end"/>
      </w:r>
      <w:bookmarkEnd w:id="11"/>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4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2" w:name="_Ref47889195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3</w:t>
      </w:r>
      <w:r>
        <w:fldChar w:fldCharType="end"/>
      </w:r>
      <w:bookmarkEnd w:id="12"/>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3" w:name="_Ref47889196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4</w:t>
      </w:r>
      <w:r>
        <w:fldChar w:fldCharType="end"/>
      </w:r>
      <w:bookmarkEnd w:id="13"/>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4" w:name="_Ref47889200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5</w:t>
      </w:r>
      <w:r>
        <w:fldChar w:fldCharType="end"/>
      </w:r>
      <w:bookmarkEnd w:id="14"/>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lastRenderedPageBreak/>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15pt" o:ole="">
            <v:imagedata r:id="rId53" o:title=""/>
          </v:shape>
          <o:OLEObject Type="Embed" ProgID="Equation.DSMT4" ShapeID="_x0000_i1025" DrawAspect="Content" ObjectID="_1552660462" r:id="rId54"/>
        </w:object>
      </w:r>
      <w:r w:rsidR="00B76019" w:rsidRPr="00D8535C">
        <w:rPr>
          <w:rFonts w:ascii="Arial" w:hAnsi="Arial" w:hint="eastAsia"/>
          <w:kern w:val="0"/>
          <w:sz w:val="24"/>
          <w:szCs w:val="20"/>
        </w:rPr>
        <w:t>和</w:t>
      </w:r>
      <w:r w:rsidR="00E07049" w:rsidRPr="008574D2">
        <w:rPr>
          <w:position w:val="-12"/>
        </w:rPr>
        <w:object w:dxaOrig="340" w:dyaOrig="360">
          <v:shape id="_x0000_i1026" type="#_x0000_t75" style="width:16.9pt;height:18.15pt" o:ole="">
            <v:imagedata r:id="rId55" o:title=""/>
          </v:shape>
          <o:OLEObject Type="Embed" ProgID="Equation.DSMT4" ShapeID="_x0000_i1026" DrawAspect="Content" ObjectID="_1552660463" r:id="rId56"/>
        </w:object>
      </w:r>
      <w:r w:rsidR="00B76019" w:rsidRPr="00D8535C">
        <w:rPr>
          <w:rFonts w:ascii="Arial" w:hAnsi="Arial" w:hint="eastAsia"/>
          <w:kern w:val="0"/>
          <w:sz w:val="24"/>
          <w:szCs w:val="20"/>
        </w:rPr>
        <w:t>，</w:t>
      </w:r>
      <w:r w:rsidR="00E07049" w:rsidRPr="008574D2">
        <w:rPr>
          <w:position w:val="-12"/>
        </w:rPr>
        <w:object w:dxaOrig="320" w:dyaOrig="360">
          <v:shape id="_x0000_i1027" type="#_x0000_t75" style="width:16.3pt;height:18.15pt" o:ole="">
            <v:imagedata r:id="rId53" o:title=""/>
          </v:shape>
          <o:OLEObject Type="Embed" ProgID="Equation.DSMT4" ShapeID="_x0000_i1027" DrawAspect="Content" ObjectID="_1552660464" r:id="rId57"/>
        </w:object>
      </w:r>
      <w:r w:rsidR="00E07049" w:rsidRPr="00D8535C">
        <w:rPr>
          <w:rFonts w:ascii="Arial" w:hAnsi="Arial" w:hint="eastAsia"/>
          <w:kern w:val="0"/>
          <w:sz w:val="24"/>
          <w:szCs w:val="20"/>
        </w:rPr>
        <w:t>和</w:t>
      </w:r>
      <w:r w:rsidR="00E07049" w:rsidRPr="008574D2">
        <w:rPr>
          <w:position w:val="-12"/>
        </w:rPr>
        <w:object w:dxaOrig="340" w:dyaOrig="360">
          <v:shape id="_x0000_i1028" type="#_x0000_t75" style="width:16.9pt;height:18.15pt" o:ole="">
            <v:imagedata r:id="rId55" o:title=""/>
          </v:shape>
          <o:OLEObject Type="Embed" ProgID="Equation.DSMT4" ShapeID="_x0000_i1028" DrawAspect="Content" ObjectID="_1552660465" r:id="rId5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29" type="#_x0000_t75" style="width:10pt;height:13.75pt" o:ole="">
            <v:imagedata r:id="rId59" o:title=""/>
          </v:shape>
          <o:OLEObject Type="Embed" ProgID="Equation.DSMT4" ShapeID="_x0000_i1029" DrawAspect="Content" ObjectID="_1552660466" r:id="rId6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0" type="#_x0000_t75" style="width:16.3pt;height:18.15pt" o:ole="">
            <v:imagedata r:id="rId61" o:title=""/>
          </v:shape>
          <o:OLEObject Type="Embed" ProgID="Equation.DSMT4" ShapeID="_x0000_i1030" DrawAspect="Content" ObjectID="_1552660467" r:id="rId62"/>
        </w:object>
      </w:r>
      <w:r w:rsidR="00B5044C">
        <w:rPr>
          <w:rFonts w:hint="eastAsia"/>
        </w:rPr>
        <w:t>和</w:t>
      </w:r>
      <w:r w:rsidR="00B5044C" w:rsidRPr="008574D2">
        <w:rPr>
          <w:position w:val="-12"/>
        </w:rPr>
        <w:object w:dxaOrig="360" w:dyaOrig="360">
          <v:shape id="_x0000_i1031" type="#_x0000_t75" style="width:18.15pt;height:18.15pt" o:ole="">
            <v:imagedata r:id="rId63" o:title=""/>
          </v:shape>
          <o:OLEObject Type="Embed" ProgID="Equation.DSMT4" ShapeID="_x0000_i1031" DrawAspect="Content" ObjectID="_1552660468" r:id="rId64"/>
        </w:object>
      </w:r>
      <w:r w:rsidR="00B76019" w:rsidRPr="00D8535C">
        <w:rPr>
          <w:rFonts w:ascii="Arial" w:hAnsi="Arial" w:hint="eastAsia"/>
          <w:kern w:val="0"/>
          <w:sz w:val="24"/>
          <w:szCs w:val="20"/>
        </w:rPr>
        <w:t>，则第</w:t>
      </w:r>
      <w:r w:rsidR="00B5044C" w:rsidRPr="008574D2">
        <w:rPr>
          <w:position w:val="-6"/>
        </w:rPr>
        <w:object w:dxaOrig="200" w:dyaOrig="279">
          <v:shape id="_x0000_i1032" type="#_x0000_t75" style="width:10pt;height:13.75pt" o:ole="">
            <v:imagedata r:id="rId65" o:title=""/>
          </v:shape>
          <o:OLEObject Type="Embed" ProgID="Equation.DSMT4" ShapeID="_x0000_i1032" DrawAspect="Content" ObjectID="_1552660469" r:id="rId6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3" type="#_x0000_t75" style="width:135.85pt;height:38.2pt" o:ole="">
            <v:imagedata r:id="rId67" o:title=""/>
          </v:shape>
          <o:OLEObject Type="Embed" ProgID="Equation.DSMT4" ShapeID="_x0000_i1033" DrawAspect="Content" ObjectID="_1552660470" r:id="rId6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Default 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4" type="#_x0000_t75" style="width:112.05pt;height:18.15pt" o:ole="">
            <v:imagedata r:id="rId69" o:title=""/>
          </v:shape>
          <o:OLEObject Type="Embed" ProgID="Equation.DSMT4" ShapeID="_x0000_i1034" DrawAspect="Content" ObjectID="_1552660471" r:id="rId70"/>
        </w:object>
      </w:r>
      <w:r w:rsidR="00B5044C">
        <w:rPr>
          <w:rFonts w:hint="eastAsia"/>
        </w:rPr>
        <w:t>，</w:t>
      </w:r>
      <w:r w:rsidR="00B5044C" w:rsidRPr="008574D2">
        <w:rPr>
          <w:position w:val="-12"/>
        </w:rPr>
        <w:object w:dxaOrig="2120" w:dyaOrig="360">
          <v:shape id="_x0000_i1035" type="#_x0000_t75" style="width:105.8pt;height:18.15pt" o:ole="">
            <v:imagedata r:id="rId71" o:title=""/>
          </v:shape>
          <o:OLEObject Type="Embed" ProgID="Equation.DSMT4" ShapeID="_x0000_i1035" DrawAspect="Content" ObjectID="_1552660472" r:id="rId7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5" w:name="_Ref478894489"/>
      <w:bookmarkStart w:id="16"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34F18">
        <w:rPr>
          <w:noProof/>
        </w:rPr>
        <w:t>4</w:t>
      </w:r>
      <w:r>
        <w:fldChar w:fldCharType="end"/>
      </w:r>
      <w:bookmarkEnd w:id="15"/>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6"/>
    </w:p>
    <w:tbl>
      <w:tblPr>
        <w:tblW w:w="5000" w:type="pct"/>
        <w:tblLook w:val="04A0" w:firstRow="1" w:lastRow="0" w:firstColumn="1" w:lastColumn="0" w:noHBand="0" w:noVBand="1"/>
      </w:tblPr>
      <w:tblGrid>
        <w:gridCol w:w="1401"/>
        <w:gridCol w:w="1789"/>
        <w:gridCol w:w="1155"/>
        <w:gridCol w:w="889"/>
        <w:gridCol w:w="1155"/>
        <w:gridCol w:w="1155"/>
        <w:gridCol w:w="1155"/>
        <w:gridCol w:w="1155"/>
      </w:tblGrid>
      <w:tr w:rsidR="00451F8E" w:rsidRPr="00451F8E" w:rsidTr="00451F8E">
        <w:trPr>
          <w:trHeight w:val="285"/>
        </w:trPr>
        <w:tc>
          <w:tcPr>
            <w:tcW w:w="71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908"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说明</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451"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 xml:space="preserve">第1层: </w:t>
            </w:r>
            <w:r w:rsidR="007D0E86">
              <w:rPr>
                <w:rFonts w:ascii="等线" w:eastAsia="等线" w:hAnsi="等线" w:cs="宋体"/>
                <w:color w:val="000000"/>
                <w:kern w:val="0"/>
                <w:sz w:val="22"/>
                <w:szCs w:val="22"/>
              </w:rPr>
              <w:t>10</w:t>
            </w:r>
            <w:r w:rsidR="007D0E86">
              <w:rPr>
                <w:rFonts w:ascii="等线" w:eastAsia="等线" w:hAnsi="等线" w:cs="宋体" w:hint="eastAsia"/>
                <w:color w:val="000000"/>
                <w:kern w:val="0"/>
                <w:sz w:val="22"/>
                <w:szCs w:val="22"/>
              </w:rPr>
              <w:t>~2</w:t>
            </w:r>
            <w:r w:rsidRPr="00451F8E">
              <w:rPr>
                <w:rFonts w:ascii="等线" w:eastAsia="等线" w:hAnsi="等线" w:cs="宋体" w:hint="eastAsia"/>
                <w:color w:val="000000"/>
                <w:kern w:val="0"/>
                <w:sz w:val="22"/>
                <w:szCs w:val="22"/>
              </w:rPr>
              <w:t>0</w:t>
            </w:r>
            <w:r w:rsidRPr="00451F8E">
              <w:rPr>
                <w:rFonts w:ascii="等线" w:eastAsia="等线" w:hAnsi="等线" w:cs="宋体" w:hint="eastAsia"/>
                <w:color w:val="000000"/>
                <w:kern w:val="0"/>
                <w:sz w:val="22"/>
                <w:szCs w:val="22"/>
              </w:rPr>
              <w:br/>
              <w:t>第2~6层: 20~90均匀变化</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通过感受野大小计算，图像大小为30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第1层: 5~10</w:t>
            </w:r>
            <w:r w:rsidRPr="00451F8E">
              <w:rPr>
                <w:rFonts w:ascii="等线" w:eastAsia="等线" w:hAnsi="等线" w:cs="宋体" w:hint="eastAsia"/>
                <w:color w:val="000000"/>
                <w:kern w:val="0"/>
                <w:sz w:val="22"/>
                <w:szCs w:val="22"/>
              </w:rPr>
              <w:br/>
              <w:t>第2~6层: 10~70均匀变化</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206BBC">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7" w:name="_Ref478899438"/>
      <w:r>
        <w:rPr>
          <w:rFonts w:hint="eastAsia"/>
        </w:rPr>
        <w:lastRenderedPageBreak/>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7"/>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101"/>
        <w:gridCol w:w="875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6" type="#_x0000_t75" style="width:190.35pt;height:18.8pt" o:ole="">
                  <v:imagedata r:id="rId73" o:title=""/>
                </v:shape>
                <o:OLEObject Type="Embed" ProgID="Equation.DSMT4" ShapeID="_x0000_i1036" DrawAspect="Content" ObjectID="_1552660473" r:id="rId74"/>
              </w:object>
            </w:r>
            <w:r w:rsidR="00D549DD">
              <w:rPr>
                <w:rFonts w:hint="eastAsia"/>
              </w:rPr>
              <w:t>，</w:t>
            </w:r>
            <w:r w:rsidR="00D549DD" w:rsidRPr="008574D2">
              <w:rPr>
                <w:position w:val="-6"/>
              </w:rPr>
              <w:object w:dxaOrig="279" w:dyaOrig="279">
                <v:shape id="_x0000_i1037" type="#_x0000_t75" style="width:13.75pt;height:13.75pt" o:ole="">
                  <v:imagedata r:id="rId75" o:title=""/>
                </v:shape>
                <o:OLEObject Type="Embed" ProgID="Equation.DSMT4" ShapeID="_x0000_i1037" DrawAspect="Content" ObjectID="_1552660474" r:id="rId76"/>
              </w:object>
            </w:r>
            <w:r w:rsidR="00D549DD">
              <w:rPr>
                <w:rFonts w:hint="eastAsia"/>
              </w:rPr>
              <w:t>为输入的矩形区域个数，每个矩形区域</w:t>
            </w:r>
            <w:r w:rsidR="00D549DD" w:rsidRPr="008574D2">
              <w:rPr>
                <w:position w:val="-12"/>
              </w:rPr>
              <w:object w:dxaOrig="480" w:dyaOrig="360">
                <v:shape id="_x0000_i1038" type="#_x0000_t75" style="width:24.4pt;height:18.15pt" o:ole="">
                  <v:imagedata r:id="rId77" o:title=""/>
                </v:shape>
                <o:OLEObject Type="Embed" ProgID="Equation.DSMT4" ShapeID="_x0000_i1038" DrawAspect="Content" ObjectID="_1552660475" r:id="rId78"/>
              </w:object>
            </w:r>
            <w:r w:rsidR="00EB4B9D">
              <w:rPr>
                <w:rFonts w:hint="eastAsia"/>
              </w:rPr>
              <w:t>有五个维度</w:t>
            </w:r>
            <w:r w:rsidR="006727E0" w:rsidRPr="008574D2">
              <w:rPr>
                <w:position w:val="-10"/>
              </w:rPr>
              <w:object w:dxaOrig="1640" w:dyaOrig="320">
                <v:shape id="_x0000_i1039" type="#_x0000_t75" style="width:82pt;height:16.3pt" o:ole="">
                  <v:imagedata r:id="rId79" o:title=""/>
                </v:shape>
                <o:OLEObject Type="Embed" ProgID="Equation.DSMT4" ShapeID="_x0000_i1039" DrawAspect="Content" ObjectID="_1552660476" r:id="rId80"/>
              </w:object>
            </w:r>
            <w:r w:rsidR="00D549DD">
              <w:rPr>
                <w:rFonts w:hint="eastAsia"/>
              </w:rPr>
              <w:t>，</w:t>
            </w:r>
            <w:r w:rsidR="00D549DD" w:rsidRPr="008574D2">
              <w:rPr>
                <w:position w:val="-10"/>
              </w:rPr>
              <w:object w:dxaOrig="580" w:dyaOrig="320">
                <v:shape id="_x0000_i1040" type="#_x0000_t75" style="width:28.8pt;height:16.3pt" o:ole="">
                  <v:imagedata r:id="rId81" o:title=""/>
                </v:shape>
                <o:OLEObject Type="Embed" ProgID="Equation.DSMT4" ShapeID="_x0000_i1040" DrawAspect="Content" ObjectID="_1552660477" r:id="rId8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1" type="#_x0000_t75" style="width:24.4pt;height:18.15pt" o:ole="">
                  <v:imagedata r:id="rId77" o:title=""/>
                </v:shape>
                <o:OLEObject Type="Embed" ProgID="Equation.DSMT4" ShapeID="_x0000_i1041" DrawAspect="Content" ObjectID="_1552660478" r:id="rId83"/>
              </w:object>
            </w:r>
            <w:r w:rsidR="00D549DD">
              <w:rPr>
                <w:rFonts w:hint="eastAsia"/>
              </w:rPr>
              <w:t>的中心点的水平和竖直坐标，</w:t>
            </w:r>
            <w:r w:rsidR="00D549DD" w:rsidRPr="008574D2">
              <w:rPr>
                <w:position w:val="-6"/>
              </w:rPr>
              <w:object w:dxaOrig="240" w:dyaOrig="220">
                <v:shape id="_x0000_i1042" type="#_x0000_t75" style="width:11.9pt;height:10.65pt" o:ole="">
                  <v:imagedata r:id="rId84" o:title=""/>
                </v:shape>
                <o:OLEObject Type="Embed" ProgID="Equation.DSMT4" ShapeID="_x0000_i1042" DrawAspect="Content" ObjectID="_1552660479" r:id="rId85"/>
              </w:object>
            </w:r>
            <w:r w:rsidR="00D549DD">
              <w:rPr>
                <w:rFonts w:hint="eastAsia"/>
              </w:rPr>
              <w:t>表示</w:t>
            </w:r>
            <w:r w:rsidR="00D549DD" w:rsidRPr="008574D2">
              <w:rPr>
                <w:position w:val="-12"/>
              </w:rPr>
              <w:object w:dxaOrig="480" w:dyaOrig="360">
                <v:shape id="_x0000_i1043" type="#_x0000_t75" style="width:24.4pt;height:18.15pt" o:ole="">
                  <v:imagedata r:id="rId77" o:title=""/>
                </v:shape>
                <o:OLEObject Type="Embed" ProgID="Equation.DSMT4" ShapeID="_x0000_i1043" DrawAspect="Content" ObjectID="_1552660480" r:id="rId86"/>
              </w:object>
            </w:r>
            <w:r w:rsidR="00D549DD">
              <w:rPr>
                <w:rFonts w:hint="eastAsia"/>
              </w:rPr>
              <w:t>的宽度，</w:t>
            </w:r>
            <w:r w:rsidR="00D549DD" w:rsidRPr="008574D2">
              <w:rPr>
                <w:position w:val="-6"/>
              </w:rPr>
              <w:object w:dxaOrig="200" w:dyaOrig="279">
                <v:shape id="_x0000_i1044" type="#_x0000_t75" style="width:10pt;height:13.75pt" o:ole="">
                  <v:imagedata r:id="rId87" o:title=""/>
                </v:shape>
                <o:OLEObject Type="Embed" ProgID="Equation.DSMT4" ShapeID="_x0000_i1044" DrawAspect="Content" ObjectID="_1552660481" r:id="rId88"/>
              </w:object>
            </w:r>
            <w:r w:rsidR="00D549DD">
              <w:rPr>
                <w:rFonts w:hint="eastAsia"/>
              </w:rPr>
              <w:t>表示</w:t>
            </w:r>
            <w:r w:rsidR="00D549DD" w:rsidRPr="008574D2">
              <w:rPr>
                <w:position w:val="-12"/>
              </w:rPr>
              <w:object w:dxaOrig="480" w:dyaOrig="360">
                <v:shape id="_x0000_i1045" type="#_x0000_t75" style="width:24.4pt;height:18.15pt" o:ole="">
                  <v:imagedata r:id="rId77" o:title=""/>
                </v:shape>
                <o:OLEObject Type="Embed" ProgID="Equation.DSMT4" ShapeID="_x0000_i1045" DrawAspect="Content" ObjectID="_1552660482" r:id="rId89"/>
              </w:object>
            </w:r>
            <w:r w:rsidR="00D549DD">
              <w:rPr>
                <w:rFonts w:hint="eastAsia"/>
              </w:rPr>
              <w:t>的高度</w:t>
            </w:r>
            <w:r w:rsidR="006727E0">
              <w:rPr>
                <w:rFonts w:hint="eastAsia"/>
              </w:rPr>
              <w:t>，</w:t>
            </w:r>
            <w:r w:rsidR="006727E0" w:rsidRPr="008574D2">
              <w:rPr>
                <w:position w:val="-6"/>
              </w:rPr>
              <w:object w:dxaOrig="600" w:dyaOrig="220">
                <v:shape id="_x0000_i1046" type="#_x0000_t75" style="width:30.05pt;height:10.65pt" o:ole="">
                  <v:imagedata r:id="rId90" o:title=""/>
                </v:shape>
                <o:OLEObject Type="Embed" ProgID="Equation.DSMT4" ShapeID="_x0000_i1046" DrawAspect="Content" ObjectID="_1552660483" r:id="rId91"/>
              </w:object>
            </w:r>
            <w:r w:rsidR="006727E0">
              <w:rPr>
                <w:rFonts w:hint="eastAsia"/>
              </w:rPr>
              <w:t>表示</w:t>
            </w:r>
            <w:r w:rsidR="006727E0" w:rsidRPr="008574D2">
              <w:rPr>
                <w:position w:val="-12"/>
              </w:rPr>
              <w:object w:dxaOrig="480" w:dyaOrig="360">
                <v:shape id="_x0000_i1047" type="#_x0000_t75" style="width:24.4pt;height:18.15pt" o:ole="">
                  <v:imagedata r:id="rId77" o:title=""/>
                </v:shape>
                <o:OLEObject Type="Embed" ProgID="Equation.DSMT4" ShapeID="_x0000_i1047" DrawAspect="Content" ObjectID="_1552660484" r:id="rId9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48" type="#_x0000_t75" style="width:10pt;height:13.75pt" o:ole="">
                  <v:imagedata r:id="rId93" o:title=""/>
                </v:shape>
                <o:OLEObject Type="Embed" ProgID="Equation.DSMT4" ShapeID="_x0000_i1048" DrawAspect="Content" ObjectID="_1552660485" r:id="rId9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49" type="#_x0000_t75" style="width:11.9pt;height:10.65pt" o:ole="">
                  <v:imagedata r:id="rId95" o:title=""/>
                </v:shape>
                <o:OLEObject Type="Embed" ProgID="Equation.DSMT4" ShapeID="_x0000_i1049" DrawAspect="Content" ObjectID="_1552660486" r:id="rId9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0" type="#_x0000_t75" style="width:194.1pt;height:18.8pt" o:ole="">
                  <v:imagedata r:id="rId97" o:title=""/>
                </v:shape>
                <o:OLEObject Type="Embed" ProgID="Equation.DSMT4" ShapeID="_x0000_i1050" DrawAspect="Content" ObjectID="_1552660487" r:id="rId98"/>
              </w:object>
            </w:r>
            <w:r>
              <w:rPr>
                <w:rFonts w:hint="eastAsia"/>
              </w:rPr>
              <w:t>，</w:t>
            </w:r>
            <w:r w:rsidRPr="00D549DD">
              <w:rPr>
                <w:position w:val="-4"/>
              </w:rPr>
              <w:object w:dxaOrig="320" w:dyaOrig="260">
                <v:shape id="_x0000_i1051" type="#_x0000_t75" style="width:16.3pt;height:13.15pt" o:ole="">
                  <v:imagedata r:id="rId99" o:title=""/>
                </v:shape>
                <o:OLEObject Type="Embed" ProgID="Equation.DSMT4" ShapeID="_x0000_i1051" DrawAspect="Content" ObjectID="_1552660488" r:id="rId100"/>
              </w:object>
            </w:r>
            <w:r>
              <w:rPr>
                <w:rFonts w:hint="eastAsia"/>
              </w:rPr>
              <w:t>为输出的矩形区域个数，</w:t>
            </w:r>
            <w:r w:rsidRPr="008574D2">
              <w:rPr>
                <w:position w:val="-6"/>
              </w:rPr>
              <w:object w:dxaOrig="760" w:dyaOrig="279">
                <v:shape id="_x0000_i1052" type="#_x0000_t75" style="width:38.2pt;height:13.75pt" o:ole="">
                  <v:imagedata r:id="rId101" o:title=""/>
                </v:shape>
                <o:OLEObject Type="Embed" ProgID="Equation.DSMT4" ShapeID="_x0000_i1052" DrawAspect="Content" ObjectID="_1552660489" r:id="rId10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3" type="#_x0000_t75" style="width:256.7pt;height:241.65pt" o:ole="">
                  <v:imagedata r:id="rId103" o:title=""/>
                </v:shape>
                <o:OLEObject Type="Embed" ProgID="Equation.DSMT4" ShapeID="_x0000_i1053" DrawAspect="Content" ObjectID="_1552660490" r:id="rId10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度融合。</w:t>
      </w:r>
    </w:p>
    <w:p w:rsidR="00345370" w:rsidRDefault="00993F45" w:rsidP="002F0EBA">
      <w:pPr>
        <w:pStyle w:val="01"/>
        <w:ind w:firstLine="480"/>
      </w:pPr>
      <w:r>
        <w:rPr>
          <w:rFonts w:hint="eastAsia"/>
        </w:rPr>
        <w:lastRenderedPageBreak/>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18"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18"/>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101"/>
        <w:gridCol w:w="8753"/>
      </w:tblGrid>
      <w:tr w:rsidR="00FA6CCD" w:rsidTr="00C37AC6">
        <w:trPr>
          <w:jc w:val="center"/>
        </w:trPr>
        <w:tc>
          <w:tcPr>
            <w:tcW w:w="1101" w:type="dxa"/>
            <w:vAlign w:val="center"/>
          </w:tcPr>
          <w:p w:rsidR="00FA6CCD" w:rsidRDefault="00FA6CCD" w:rsidP="00C37AC6">
            <w:pPr>
              <w:spacing w:line="360" w:lineRule="auto"/>
            </w:pPr>
            <w:r>
              <w:rPr>
                <w:rFonts w:hint="eastAsia"/>
              </w:rPr>
              <w:t>算法名称</w:t>
            </w:r>
          </w:p>
        </w:tc>
        <w:tc>
          <w:tcPr>
            <w:tcW w:w="8753" w:type="dxa"/>
            <w:vAlign w:val="center"/>
          </w:tcPr>
          <w:p w:rsidR="00FA6CCD" w:rsidRDefault="00FA6CCD" w:rsidP="00C37AC6">
            <w:pPr>
              <w:spacing w:line="360" w:lineRule="auto"/>
            </w:pPr>
            <w:r>
              <w:rPr>
                <w:rFonts w:hint="eastAsia"/>
              </w:rPr>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4" type="#_x0000_t75" style="width:190.35pt;height:18.8pt" o:ole="">
                  <v:imagedata r:id="rId73" o:title=""/>
                </v:shape>
                <o:OLEObject Type="Embed" ProgID="Equation.DSMT4" ShapeID="_x0000_i1054" DrawAspect="Content" ObjectID="_1552660491" r:id="rId105"/>
              </w:object>
            </w:r>
            <w:r>
              <w:rPr>
                <w:rFonts w:hint="eastAsia"/>
              </w:rPr>
              <w:t>，</w:t>
            </w:r>
            <w:r w:rsidRPr="008574D2">
              <w:rPr>
                <w:position w:val="-6"/>
              </w:rPr>
              <w:object w:dxaOrig="279" w:dyaOrig="279">
                <v:shape id="_x0000_i1055" type="#_x0000_t75" style="width:13.75pt;height:13.75pt" o:ole="">
                  <v:imagedata r:id="rId75" o:title=""/>
                </v:shape>
                <o:OLEObject Type="Embed" ProgID="Equation.DSMT4" ShapeID="_x0000_i1055" DrawAspect="Content" ObjectID="_1552660492" r:id="rId106"/>
              </w:object>
            </w:r>
            <w:r>
              <w:rPr>
                <w:rFonts w:hint="eastAsia"/>
              </w:rPr>
              <w:t>为输入的矩形区域个数，每个矩形区域</w:t>
            </w:r>
            <w:r w:rsidRPr="008574D2">
              <w:rPr>
                <w:position w:val="-12"/>
              </w:rPr>
              <w:object w:dxaOrig="480" w:dyaOrig="360">
                <v:shape id="_x0000_i1056" type="#_x0000_t75" style="width:24.4pt;height:18.15pt" o:ole="">
                  <v:imagedata r:id="rId77" o:title=""/>
                </v:shape>
                <o:OLEObject Type="Embed" ProgID="Equation.DSMT4" ShapeID="_x0000_i1056" DrawAspect="Content" ObjectID="_1552660493" r:id="rId107"/>
              </w:object>
            </w:r>
            <w:r>
              <w:rPr>
                <w:rFonts w:hint="eastAsia"/>
              </w:rPr>
              <w:t>有五个维度</w:t>
            </w:r>
            <w:r w:rsidRPr="008574D2">
              <w:rPr>
                <w:position w:val="-10"/>
              </w:rPr>
              <w:object w:dxaOrig="1640" w:dyaOrig="320">
                <v:shape id="_x0000_i1057" type="#_x0000_t75" style="width:82pt;height:16.3pt" o:ole="">
                  <v:imagedata r:id="rId79" o:title=""/>
                </v:shape>
                <o:OLEObject Type="Embed" ProgID="Equation.DSMT4" ShapeID="_x0000_i1057" DrawAspect="Content" ObjectID="_1552660494" r:id="rId108"/>
              </w:object>
            </w:r>
            <w:r>
              <w:rPr>
                <w:rFonts w:hint="eastAsia"/>
              </w:rPr>
              <w:t>，</w:t>
            </w:r>
            <w:r w:rsidRPr="008574D2">
              <w:rPr>
                <w:position w:val="-10"/>
              </w:rPr>
              <w:object w:dxaOrig="580" w:dyaOrig="320">
                <v:shape id="_x0000_i1058" type="#_x0000_t75" style="width:28.8pt;height:16.3pt" o:ole="">
                  <v:imagedata r:id="rId81" o:title=""/>
                </v:shape>
                <o:OLEObject Type="Embed" ProgID="Equation.DSMT4" ShapeID="_x0000_i1058" DrawAspect="Content" ObjectID="_1552660495" r:id="rId109"/>
              </w:object>
            </w:r>
            <w:r>
              <w:rPr>
                <w:rFonts w:hint="eastAsia"/>
              </w:rPr>
              <w:t>表示</w:t>
            </w:r>
            <w:r w:rsidRPr="00D549DD">
              <w:rPr>
                <w:rFonts w:hint="eastAsia"/>
                <w:b/>
              </w:rPr>
              <w:t xml:space="preserve"> </w:t>
            </w:r>
            <w:r w:rsidRPr="008574D2">
              <w:rPr>
                <w:position w:val="-12"/>
              </w:rPr>
              <w:object w:dxaOrig="480" w:dyaOrig="360">
                <v:shape id="_x0000_i1059" type="#_x0000_t75" style="width:24.4pt;height:18.15pt" o:ole="">
                  <v:imagedata r:id="rId77" o:title=""/>
                </v:shape>
                <o:OLEObject Type="Embed" ProgID="Equation.DSMT4" ShapeID="_x0000_i1059" DrawAspect="Content" ObjectID="_1552660496" r:id="rId110"/>
              </w:object>
            </w:r>
            <w:r>
              <w:rPr>
                <w:rFonts w:hint="eastAsia"/>
              </w:rPr>
              <w:t>的中心点的水平和竖直坐标，</w:t>
            </w:r>
            <w:r w:rsidRPr="008574D2">
              <w:rPr>
                <w:position w:val="-6"/>
              </w:rPr>
              <w:object w:dxaOrig="240" w:dyaOrig="220">
                <v:shape id="_x0000_i1060" type="#_x0000_t75" style="width:11.9pt;height:10.65pt" o:ole="">
                  <v:imagedata r:id="rId84" o:title=""/>
                </v:shape>
                <o:OLEObject Type="Embed" ProgID="Equation.DSMT4" ShapeID="_x0000_i1060" DrawAspect="Content" ObjectID="_1552660497" r:id="rId111"/>
              </w:object>
            </w:r>
            <w:r>
              <w:rPr>
                <w:rFonts w:hint="eastAsia"/>
              </w:rPr>
              <w:t>表示</w:t>
            </w:r>
            <w:r w:rsidRPr="008574D2">
              <w:rPr>
                <w:position w:val="-12"/>
              </w:rPr>
              <w:object w:dxaOrig="480" w:dyaOrig="360">
                <v:shape id="_x0000_i1061" type="#_x0000_t75" style="width:24.4pt;height:18.15pt" o:ole="">
                  <v:imagedata r:id="rId77" o:title=""/>
                </v:shape>
                <o:OLEObject Type="Embed" ProgID="Equation.DSMT4" ShapeID="_x0000_i1061" DrawAspect="Content" ObjectID="_1552660498" r:id="rId112"/>
              </w:object>
            </w:r>
            <w:r>
              <w:rPr>
                <w:rFonts w:hint="eastAsia"/>
              </w:rPr>
              <w:t>的宽度，</w:t>
            </w:r>
            <w:r w:rsidRPr="008574D2">
              <w:rPr>
                <w:position w:val="-6"/>
              </w:rPr>
              <w:object w:dxaOrig="200" w:dyaOrig="279">
                <v:shape id="_x0000_i1062" type="#_x0000_t75" style="width:10pt;height:13.75pt" o:ole="">
                  <v:imagedata r:id="rId87" o:title=""/>
                </v:shape>
                <o:OLEObject Type="Embed" ProgID="Equation.DSMT4" ShapeID="_x0000_i1062" DrawAspect="Content" ObjectID="_1552660499" r:id="rId113"/>
              </w:object>
            </w:r>
            <w:r>
              <w:rPr>
                <w:rFonts w:hint="eastAsia"/>
              </w:rPr>
              <w:t>表示</w:t>
            </w:r>
            <w:r w:rsidRPr="008574D2">
              <w:rPr>
                <w:position w:val="-12"/>
              </w:rPr>
              <w:object w:dxaOrig="480" w:dyaOrig="360">
                <v:shape id="_x0000_i1063" type="#_x0000_t75" style="width:24.4pt;height:18.15pt" o:ole="">
                  <v:imagedata r:id="rId77" o:title=""/>
                </v:shape>
                <o:OLEObject Type="Embed" ProgID="Equation.DSMT4" ShapeID="_x0000_i1063" DrawAspect="Content" ObjectID="_1552660500" r:id="rId114"/>
              </w:object>
            </w:r>
            <w:r>
              <w:rPr>
                <w:rFonts w:hint="eastAsia"/>
              </w:rPr>
              <w:t>的高度，</w:t>
            </w:r>
            <w:r w:rsidRPr="008574D2">
              <w:rPr>
                <w:position w:val="-6"/>
              </w:rPr>
              <w:object w:dxaOrig="600" w:dyaOrig="220">
                <v:shape id="_x0000_i1064" type="#_x0000_t75" style="width:30.05pt;height:10.65pt" o:ole="">
                  <v:imagedata r:id="rId90" o:title=""/>
                </v:shape>
                <o:OLEObject Type="Embed" ProgID="Equation.DSMT4" ShapeID="_x0000_i1064" DrawAspect="Content" ObjectID="_1552660501" r:id="rId115"/>
              </w:object>
            </w:r>
            <w:r>
              <w:rPr>
                <w:rFonts w:hint="eastAsia"/>
              </w:rPr>
              <w:t>表示</w:t>
            </w:r>
            <w:r w:rsidRPr="008574D2">
              <w:rPr>
                <w:position w:val="-12"/>
              </w:rPr>
              <w:object w:dxaOrig="480" w:dyaOrig="360">
                <v:shape id="_x0000_i1065" type="#_x0000_t75" style="width:24.4pt;height:18.15pt" o:ole="">
                  <v:imagedata r:id="rId77" o:title=""/>
                </v:shape>
                <o:OLEObject Type="Embed" ProgID="Equation.DSMT4" ShapeID="_x0000_i1065" DrawAspect="Content" ObjectID="_1552660502" r:id="rId11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6" type="#_x0000_t75" style="width:10pt;height:13.75pt" o:ole="">
                  <v:imagedata r:id="rId93" o:title=""/>
                </v:shape>
                <o:OLEObject Type="Embed" ProgID="Equation.DSMT4" ShapeID="_x0000_i1066" DrawAspect="Content" ObjectID="_1552660503" r:id="rId11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7" type="#_x0000_t75" style="width:11.9pt;height:10.65pt" o:ole="">
                  <v:imagedata r:id="rId95" o:title=""/>
                </v:shape>
                <o:OLEObject Type="Embed" ProgID="Equation.DSMT4" ShapeID="_x0000_i1067" DrawAspect="Content" ObjectID="_1552660504" r:id="rId11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68" type="#_x0000_t75" style="width:194.1pt;height:18.8pt" o:ole="">
                  <v:imagedata r:id="rId97" o:title=""/>
                </v:shape>
                <o:OLEObject Type="Embed" ProgID="Equation.DSMT4" ShapeID="_x0000_i1068" DrawAspect="Content" ObjectID="_1552660505" r:id="rId119"/>
              </w:object>
            </w:r>
            <w:r>
              <w:rPr>
                <w:rFonts w:hint="eastAsia"/>
              </w:rPr>
              <w:t>，</w:t>
            </w:r>
            <w:r w:rsidRPr="00D549DD">
              <w:rPr>
                <w:position w:val="-4"/>
              </w:rPr>
              <w:object w:dxaOrig="320" w:dyaOrig="260">
                <v:shape id="_x0000_i1069" type="#_x0000_t75" style="width:16.3pt;height:13.15pt" o:ole="">
                  <v:imagedata r:id="rId99" o:title=""/>
                </v:shape>
                <o:OLEObject Type="Embed" ProgID="Equation.DSMT4" ShapeID="_x0000_i1069" DrawAspect="Content" ObjectID="_1552660506" r:id="rId120"/>
              </w:object>
            </w:r>
            <w:r>
              <w:rPr>
                <w:rFonts w:hint="eastAsia"/>
              </w:rPr>
              <w:t>为输出的矩形区域个数，</w:t>
            </w:r>
            <w:r w:rsidRPr="008574D2">
              <w:rPr>
                <w:position w:val="-6"/>
              </w:rPr>
              <w:object w:dxaOrig="760" w:dyaOrig="279">
                <v:shape id="_x0000_i1070" type="#_x0000_t75" style="width:38.2pt;height:13.75pt" o:ole="">
                  <v:imagedata r:id="rId101" o:title=""/>
                </v:shape>
                <o:OLEObject Type="Embed" ProgID="Equation.DSMT4" ShapeID="_x0000_i1070" DrawAspect="Content" ObjectID="_1552660507"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lastRenderedPageBreak/>
              <w:t>伪代码</w:t>
            </w:r>
          </w:p>
        </w:tc>
        <w:tc>
          <w:tcPr>
            <w:tcW w:w="8753" w:type="dxa"/>
            <w:vAlign w:val="center"/>
          </w:tcPr>
          <w:p w:rsidR="00FA6CCD" w:rsidRDefault="006700C1" w:rsidP="00C37AC6">
            <w:pPr>
              <w:spacing w:line="360" w:lineRule="auto"/>
            </w:pPr>
            <w:r w:rsidRPr="006700C1">
              <w:rPr>
                <w:position w:val="-18"/>
              </w:rPr>
              <w:object w:dxaOrig="6100" w:dyaOrig="5660">
                <v:shape id="_x0000_i1071" type="#_x0000_t75" style="width:305.55pt;height:283pt" o:ole="">
                  <v:imagedata r:id="rId122" o:title=""/>
                </v:shape>
                <o:OLEObject Type="Embed" ProgID="Equation.DSMT4" ShapeID="_x0000_i1071" DrawAspect="Content" ObjectID="_1552660508" r:id="rId12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A34F18"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A34F18"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rPr>
          <w:rFonts w:hint="eastAsia"/>
        </w:rPr>
      </w:pPr>
    </w:p>
    <w:p w:rsidR="00CB68CA" w:rsidRDefault="00CB68CA" w:rsidP="00CB68CA">
      <w:pPr>
        <w:pStyle w:val="afc"/>
        <w:keepNext/>
        <w:jc w:val="center"/>
        <w:rPr>
          <w:rFonts w:hint="eastAsia"/>
        </w:rPr>
      </w:pPr>
      <w:bookmarkStart w:id="19" w:name="_Ref478915367"/>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34F18">
        <w:rPr>
          <w:noProof/>
        </w:rPr>
        <w:t>5</w:t>
      </w:r>
      <w:r>
        <w:fldChar w:fldCharType="end"/>
      </w:r>
      <w:bookmarkEnd w:id="19"/>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75"/>
        <w:gridCol w:w="916"/>
        <w:gridCol w:w="956"/>
        <w:gridCol w:w="916"/>
        <w:gridCol w:w="916"/>
        <w:gridCol w:w="1050"/>
        <w:gridCol w:w="1096"/>
        <w:gridCol w:w="2529"/>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hint="eastAsia"/>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rPr>
          <w:rFonts w:hint="eastAsia"/>
        </w:rPr>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rPr>
          <w:rFonts w:hint="eastAsia"/>
        </w:rPr>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A34F18"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A34F18"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0" w:name="_Ref4789163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6</w:t>
      </w:r>
      <w:r>
        <w:fldChar w:fldCharType="end"/>
      </w:r>
      <w:bookmarkEnd w:id="20"/>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A34F18"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1"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21"/>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A34F18"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rPr>
          <w:rFonts w:hint="eastAsia"/>
        </w:rPr>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过滤，将大部分不符合要求的样本过滤掉；第二步为人工过滤，对遗留的样本进行快速人工筛选。</w:t>
      </w:r>
      <w:r w:rsidR="002145C0">
        <w:rPr>
          <w:rFonts w:hint="eastAsia"/>
        </w:rPr>
        <w:t>过滤的图像示例</w:t>
      </w:r>
      <w:r w:rsidR="002145C0" w:rsidRPr="002145C0">
        <w:rPr>
          <w:rFonts w:hint="eastAsia"/>
          <w:highlight w:val="yellow"/>
        </w:rPr>
        <w:t>如图【插图】所示</w:t>
      </w:r>
      <w:r w:rsidR="002145C0">
        <w:rPr>
          <w:rFonts w:hint="eastAsia"/>
        </w:rPr>
        <w:t>，</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lastRenderedPageBreak/>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rPr>
          <w:rFonts w:hint="eastAsia"/>
        </w:rPr>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如</w:t>
      </w:r>
      <w:r w:rsidRPr="00BD603E">
        <w:rPr>
          <w:rFonts w:hint="eastAsia"/>
          <w:highlight w:val="yellow"/>
        </w:rPr>
        <w:t>图【插图】</w:t>
      </w:r>
      <w:r>
        <w:rPr>
          <w:rFonts w:hint="eastAsia"/>
        </w:rPr>
        <w:t>所示。本文采用人工快速过滤的方式将少量标注遗漏和错误的图像过滤，剩余</w:t>
      </w:r>
      <w:r>
        <w:rPr>
          <w:rFonts w:hint="eastAsia"/>
        </w:rPr>
        <w:t>1560</w:t>
      </w:r>
      <w:r>
        <w:rPr>
          <w:rFonts w:hint="eastAsia"/>
        </w:rPr>
        <w:t>张图像，将其加入到扩充数据集中。</w:t>
      </w:r>
    </w:p>
    <w:p w:rsidR="00A34F18" w:rsidRPr="00F00306" w:rsidRDefault="00A34F18" w:rsidP="00476316">
      <w:pPr>
        <w:pStyle w:val="01"/>
        <w:ind w:firstLine="480"/>
        <w:rPr>
          <w:rFonts w:hint="eastAsia"/>
        </w:rPr>
      </w:pP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A34F18"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rPr>
          <w:rFonts w:hint="eastAsia"/>
        </w:rPr>
      </w:pPr>
    </w:p>
    <w:p w:rsidR="002D031B" w:rsidRDefault="002D031B" w:rsidP="002D031B">
      <w:pPr>
        <w:pStyle w:val="afc"/>
        <w:keepNext/>
        <w:jc w:val="center"/>
        <w:rPr>
          <w:rFonts w:hint="eastAsia"/>
        </w:rPr>
      </w:pPr>
      <w:bookmarkStart w:id="22"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34F18">
        <w:rPr>
          <w:noProof/>
        </w:rPr>
        <w:t>6</w:t>
      </w:r>
      <w:r>
        <w:fldChar w:fldCharType="end"/>
      </w:r>
      <w:bookmarkEnd w:id="22"/>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b/>
                <w:bCs/>
                <w:color w:val="000000"/>
                <w:kern w:val="0"/>
                <w:sz w:val="22"/>
                <w:szCs w:val="22"/>
              </w:rPr>
            </w:pPr>
            <w:r w:rsidRPr="002D031B">
              <w:rPr>
                <w:rFonts w:ascii="等线" w:eastAsia="等线" w:hAnsi="等线" w:cs="宋体" w:hint="eastAsia"/>
                <w:b/>
                <w:bCs/>
                <w:color w:val="000000"/>
                <w:kern w:val="0"/>
                <w:sz w:val="22"/>
                <w:szCs w:val="22"/>
              </w:rPr>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hint="eastAsia"/>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9F6C95">
      <w:pPr>
        <w:pStyle w:val="01"/>
        <w:ind w:firstLine="480"/>
        <w:rPr>
          <w:rFonts w:hint="eastAsia"/>
        </w:rPr>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lastRenderedPageBreak/>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A34F18"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A34F18"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A34F18"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rPr>
          <w:rFonts w:hint="eastAsia"/>
        </w:rPr>
      </w:pPr>
      <w:r w:rsidRPr="00D764DB">
        <w:rPr>
          <w:position w:val="-24"/>
        </w:rPr>
        <w:object w:dxaOrig="1780" w:dyaOrig="620">
          <v:shape id="_x0000_i1072" type="#_x0000_t75" style="width:88.9pt;height:31.3pt" o:ole="">
            <v:imagedata r:id="rId126" o:title=""/>
          </v:shape>
          <o:OLEObject Type="Embed" ProgID="Equation.DSMT4" ShapeID="_x0000_i1072" DrawAspect="Content" ObjectID="_1552660509" r:id="rId127"/>
        </w:object>
      </w:r>
      <w:r>
        <w:rPr>
          <w:rFonts w:hint="eastAsia"/>
        </w:rPr>
        <w:t>，</w:t>
      </w:r>
      <w:r w:rsidRPr="00D764DB">
        <w:rPr>
          <w:position w:val="-24"/>
        </w:rPr>
        <w:object w:dxaOrig="2120" w:dyaOrig="620">
          <v:shape id="_x0000_i1073" type="#_x0000_t75" style="width:105.8pt;height:31.3pt" o:ole="">
            <v:imagedata r:id="rId128" o:title=""/>
          </v:shape>
          <o:OLEObject Type="Embed" ProgID="Equation.DSMT4" ShapeID="_x0000_i1073" DrawAspect="Content" ObjectID="_1552660510" r:id="rId129"/>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rPr>
          <w:rFonts w:hint="eastAsia"/>
        </w:rPr>
      </w:pPr>
    </w:p>
    <w:p w:rsidR="00A34F18" w:rsidRDefault="00A34F18" w:rsidP="00A34F18">
      <w:pPr>
        <w:pStyle w:val="afc"/>
        <w:keepNext/>
        <w:jc w:val="center"/>
        <w:rPr>
          <w:rFonts w:hint="eastAsia"/>
        </w:rPr>
      </w:pPr>
      <w:bookmarkStart w:id="23"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7</w:t>
      </w:r>
      <w:r>
        <w:fldChar w:fldCharType="end"/>
      </w:r>
      <w:bookmarkEnd w:id="23"/>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hint="eastAsia"/>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5" type="#_x0000_t75" style="width:13.75pt;height:12.5pt" o:ole="">
            <v:imagedata r:id="rId130" o:title=""/>
          </v:shape>
          <o:OLEObject Type="Embed" ProgID="Equation.DSMT4" ShapeID="_x0000_i1075" DrawAspect="Content" ObjectID="_1552660511" r:id="rId131"/>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22A90" w:rsidRDefault="00722A90" w:rsidP="00722A90">
      <w:pPr>
        <w:pStyle w:val="01"/>
        <w:ind w:firstLine="480"/>
        <w:jc w:val="center"/>
      </w:pPr>
      <w:r w:rsidRPr="00D764DB">
        <w:rPr>
          <w:position w:val="-54"/>
        </w:rPr>
        <w:object w:dxaOrig="3379" w:dyaOrig="920">
          <v:shape id="_x0000_i1080" type="#_x0000_t75" style="width:169.05pt;height:45.7pt" o:ole="">
            <v:imagedata r:id="rId132" o:title=""/>
          </v:shape>
          <o:OLEObject Type="Embed" ProgID="Equation.DSMT4" ShapeID="_x0000_i1080" DrawAspect="Content" ObjectID="_1552660512" r:id="rId133"/>
        </w:object>
      </w:r>
    </w:p>
    <w:p w:rsidR="007B3735" w:rsidRPr="008911FC" w:rsidRDefault="007B3735" w:rsidP="00722A90">
      <w:pPr>
        <w:pStyle w:val="01"/>
        <w:ind w:firstLine="480"/>
        <w:jc w:val="center"/>
        <w:rPr>
          <w:rFonts w:hint="eastAsia"/>
        </w:rPr>
      </w:pPr>
      <w:bookmarkStart w:id="24" w:name="_GoBack"/>
      <w:bookmarkEnd w:id="24"/>
    </w:p>
    <w:p w:rsidR="003C4D8D" w:rsidRPr="003C4D8D" w:rsidRDefault="007C6DAC" w:rsidP="003C4D8D">
      <w:pPr>
        <w:pStyle w:val="3"/>
        <w:numPr>
          <w:ilvl w:val="2"/>
          <w:numId w:val="36"/>
        </w:numPr>
        <w:ind w:leftChars="0" w:right="210"/>
      </w:pPr>
      <w:r>
        <w:rPr>
          <w:rFonts w:ascii="宋体" w:hAnsi="宋体" w:hint="eastAsia"/>
        </w:rPr>
        <w:t>Default Boxes</w:t>
      </w:r>
      <w:r w:rsidR="00E2349F" w:rsidRPr="00E82580">
        <w:rPr>
          <w:rFonts w:hint="eastAsia"/>
        </w:rPr>
        <w:t>尺度大小的影响</w:t>
      </w:r>
    </w:p>
    <w:p w:rsidR="003C4D8D" w:rsidRDefault="003C4D8D" w:rsidP="003C4D8D">
      <w:pPr>
        <w:jc w:val="center"/>
        <w:rPr>
          <w:b/>
        </w:rPr>
      </w:pPr>
      <w:r w:rsidRPr="003C4D8D">
        <w:rPr>
          <w:rFonts w:hint="eastAsia"/>
          <w:b/>
        </w:rPr>
        <w:t>表</w:t>
      </w:r>
      <w:r w:rsidRPr="003C4D8D">
        <w:rPr>
          <w:rFonts w:hint="eastAsia"/>
          <w:b/>
        </w:rPr>
        <w:t xml:space="preserve">1. </w:t>
      </w:r>
      <w:r w:rsidRPr="003C4D8D">
        <w:rPr>
          <w:rFonts w:hint="eastAsia"/>
          <w:b/>
        </w:rPr>
        <w:t>不同尺度配置的</w:t>
      </w:r>
      <w:r w:rsidR="007C6DAC">
        <w:rPr>
          <w:rFonts w:ascii="宋体" w:hAnsi="宋体" w:hint="eastAsia"/>
          <w:b/>
          <w:sz w:val="24"/>
        </w:rPr>
        <w:t>Default Boxes</w:t>
      </w:r>
      <w:r w:rsidRPr="003C4D8D">
        <w:rPr>
          <w:rFonts w:hint="eastAsia"/>
          <w:b/>
        </w:rPr>
        <w:t>的大小情况</w:t>
      </w:r>
    </w:p>
    <w:tbl>
      <w:tblPr>
        <w:tblW w:w="8560" w:type="dxa"/>
        <w:jc w:val="center"/>
        <w:tblLook w:val="04A0" w:firstRow="1" w:lastRow="0" w:firstColumn="1" w:lastColumn="0" w:noHBand="0" w:noVBand="1"/>
      </w:tblPr>
      <w:tblGrid>
        <w:gridCol w:w="1460"/>
        <w:gridCol w:w="1320"/>
        <w:gridCol w:w="1036"/>
        <w:gridCol w:w="790"/>
        <w:gridCol w:w="1036"/>
        <w:gridCol w:w="1036"/>
        <w:gridCol w:w="1036"/>
        <w:gridCol w:w="1036"/>
      </w:tblGrid>
      <w:tr w:rsidR="00EB0CFC" w:rsidRPr="00EB0CFC" w:rsidTr="00EB0CFC">
        <w:trPr>
          <w:trHeight w:val="285"/>
          <w:jc w:val="center"/>
        </w:trPr>
        <w:tc>
          <w:tcPr>
            <w:tcW w:w="1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groupName</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EB0CFC">
              <w:rPr>
                <w:rFonts w:ascii="等线" w:eastAsia="等线" w:hAnsi="等线" w:cs="宋体" w:hint="eastAsia"/>
                <w:b/>
                <w:bCs/>
                <w:color w:val="000000"/>
                <w:kern w:val="0"/>
                <w:sz w:val="22"/>
                <w:szCs w:val="22"/>
              </w:rPr>
              <w:t>实验组说明</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conv</w:t>
            </w:r>
            <w:r w:rsidRPr="00EB0CFC">
              <w:rPr>
                <w:rFonts w:ascii="等线" w:eastAsia="等线" w:hAnsi="等线" w:cs="宋体" w:hint="eastAsia"/>
                <w:b/>
                <w:bCs/>
                <w:color w:val="000000"/>
                <w:kern w:val="0"/>
                <w:sz w:val="22"/>
                <w:szCs w:val="22"/>
              </w:rPr>
              <w:t>4_3</w:t>
            </w:r>
          </w:p>
        </w:tc>
        <w:tc>
          <w:tcPr>
            <w:tcW w:w="78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fc</w:t>
            </w:r>
            <w:r w:rsidRPr="00EB0CFC">
              <w:rPr>
                <w:rFonts w:ascii="等线" w:eastAsia="等线" w:hAnsi="等线" w:cs="宋体" w:hint="eastAsia"/>
                <w:b/>
                <w:bCs/>
                <w:color w:val="000000"/>
                <w:kern w:val="0"/>
                <w:sz w:val="22"/>
                <w:szCs w:val="22"/>
              </w:rPr>
              <w:t>7</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conv</w:t>
            </w:r>
            <w:r w:rsidRPr="00EB0CFC">
              <w:rPr>
                <w:rFonts w:ascii="等线" w:eastAsia="等线" w:hAnsi="等线" w:cs="宋体" w:hint="eastAsia"/>
                <w:b/>
                <w:bCs/>
                <w:color w:val="000000"/>
                <w:kern w:val="0"/>
                <w:sz w:val="22"/>
                <w:szCs w:val="22"/>
              </w:rPr>
              <w:t>6_2</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conv</w:t>
            </w:r>
            <w:r w:rsidRPr="00EB0CFC">
              <w:rPr>
                <w:rFonts w:ascii="等线" w:eastAsia="等线" w:hAnsi="等线" w:cs="宋体" w:hint="eastAsia"/>
                <w:b/>
                <w:bCs/>
                <w:color w:val="000000"/>
                <w:kern w:val="0"/>
                <w:sz w:val="22"/>
                <w:szCs w:val="22"/>
              </w:rPr>
              <w:t>7_2</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conv</w:t>
            </w:r>
            <w:r w:rsidRPr="00EB0CFC">
              <w:rPr>
                <w:rFonts w:ascii="等线" w:eastAsia="等线" w:hAnsi="等线" w:cs="宋体" w:hint="eastAsia"/>
                <w:b/>
                <w:bCs/>
                <w:color w:val="000000"/>
                <w:kern w:val="0"/>
                <w:sz w:val="22"/>
                <w:szCs w:val="22"/>
              </w:rPr>
              <w:t>8_2</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conv</w:t>
            </w:r>
            <w:r w:rsidRPr="00EB0CFC">
              <w:rPr>
                <w:rFonts w:ascii="等线" w:eastAsia="等线" w:hAnsi="等线" w:cs="宋体" w:hint="eastAsia"/>
                <w:b/>
                <w:bCs/>
                <w:color w:val="000000"/>
                <w:kern w:val="0"/>
                <w:sz w:val="22"/>
                <w:szCs w:val="22"/>
              </w:rPr>
              <w:t>9_2</w:t>
            </w:r>
          </w:p>
        </w:tc>
      </w:tr>
      <w:tr w:rsidR="00EB0CFC" w:rsidRPr="00EB0CFC" w:rsidTr="00EB0CFC">
        <w:trPr>
          <w:trHeight w:val="285"/>
          <w:jc w:val="center"/>
        </w:trPr>
        <w:tc>
          <w:tcPr>
            <w:tcW w:w="1460" w:type="dxa"/>
            <w:tcBorders>
              <w:top w:val="nil"/>
              <w:left w:val="single" w:sz="4" w:space="0" w:color="auto"/>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Origin</w:t>
            </w:r>
          </w:p>
        </w:tc>
        <w:tc>
          <w:tcPr>
            <w:tcW w:w="132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EB0CFC">
              <w:rPr>
                <w:rFonts w:ascii="等线" w:eastAsia="等线" w:hAnsi="等线" w:cs="宋体" w:hint="eastAsia"/>
                <w:b/>
                <w:bCs/>
                <w:color w:val="000000"/>
                <w:kern w:val="0"/>
                <w:sz w:val="22"/>
                <w:szCs w:val="22"/>
              </w:rPr>
              <w:t>初始配置</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10~20</w:t>
            </w:r>
          </w:p>
        </w:tc>
        <w:tc>
          <w:tcPr>
            <w:tcW w:w="78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20-37</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37-54</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54-71</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71-88</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88-100</w:t>
            </w:r>
          </w:p>
        </w:tc>
      </w:tr>
      <w:tr w:rsidR="00EB0CFC" w:rsidRPr="00EB0CFC" w:rsidTr="00EB0CFC">
        <w:trPr>
          <w:trHeight w:val="285"/>
          <w:jc w:val="center"/>
        </w:trPr>
        <w:tc>
          <w:tcPr>
            <w:tcW w:w="1460" w:type="dxa"/>
            <w:tcBorders>
              <w:top w:val="nil"/>
              <w:left w:val="single" w:sz="4" w:space="0" w:color="auto"/>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Filed</w:t>
            </w:r>
          </w:p>
        </w:tc>
        <w:tc>
          <w:tcPr>
            <w:tcW w:w="132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EB0CFC">
              <w:rPr>
                <w:rFonts w:ascii="等线" w:eastAsia="等线" w:hAnsi="等线" w:cs="宋体" w:hint="eastAsia"/>
                <w:b/>
                <w:bCs/>
                <w:color w:val="000000"/>
                <w:kern w:val="0"/>
                <w:sz w:val="22"/>
                <w:szCs w:val="22"/>
              </w:rPr>
              <w:t>感受野配置</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3-6</w:t>
            </w:r>
          </w:p>
        </w:tc>
        <w:tc>
          <w:tcPr>
            <w:tcW w:w="78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6-12</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10-20</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20-40</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33-66</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66-100</w:t>
            </w:r>
          </w:p>
        </w:tc>
      </w:tr>
      <w:tr w:rsidR="00EB0CFC" w:rsidRPr="00EB0CFC" w:rsidTr="00EB0CFC">
        <w:trPr>
          <w:trHeight w:val="285"/>
          <w:jc w:val="center"/>
        </w:trPr>
        <w:tc>
          <w:tcPr>
            <w:tcW w:w="1460" w:type="dxa"/>
            <w:tcBorders>
              <w:top w:val="nil"/>
              <w:left w:val="single" w:sz="4" w:space="0" w:color="auto"/>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F965CF">
              <w:rPr>
                <w:rFonts w:ascii="宋体" w:eastAsia="等线" w:hAnsi="宋体" w:cs="宋体" w:hint="eastAsia"/>
                <w:b/>
                <w:bCs/>
                <w:color w:val="000000"/>
                <w:kern w:val="0"/>
                <w:sz w:val="24"/>
                <w:szCs w:val="22"/>
              </w:rPr>
              <w:t>Prior</w:t>
            </w:r>
          </w:p>
        </w:tc>
        <w:tc>
          <w:tcPr>
            <w:tcW w:w="132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b/>
                <w:bCs/>
                <w:color w:val="000000"/>
                <w:kern w:val="0"/>
                <w:sz w:val="22"/>
                <w:szCs w:val="22"/>
              </w:rPr>
            </w:pPr>
            <w:r w:rsidRPr="00EB0CFC">
              <w:rPr>
                <w:rFonts w:ascii="等线" w:eastAsia="等线" w:hAnsi="等线" w:cs="宋体" w:hint="eastAsia"/>
                <w:b/>
                <w:bCs/>
                <w:color w:val="000000"/>
                <w:kern w:val="0"/>
                <w:sz w:val="22"/>
                <w:szCs w:val="22"/>
              </w:rPr>
              <w:t>经验配置</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5~10</w:t>
            </w:r>
          </w:p>
        </w:tc>
        <w:tc>
          <w:tcPr>
            <w:tcW w:w="78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10-25</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25-40</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40-55</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55-70</w:t>
            </w:r>
          </w:p>
        </w:tc>
        <w:tc>
          <w:tcPr>
            <w:tcW w:w="1000" w:type="dxa"/>
            <w:tcBorders>
              <w:top w:val="nil"/>
              <w:left w:val="nil"/>
              <w:bottom w:val="single" w:sz="4" w:space="0" w:color="auto"/>
              <w:right w:val="single" w:sz="4" w:space="0" w:color="auto"/>
            </w:tcBorders>
            <w:shd w:val="clear" w:color="auto" w:fill="auto"/>
            <w:noWrap/>
            <w:vAlign w:val="center"/>
            <w:hideMark/>
          </w:tcPr>
          <w:p w:rsidR="00EB0CFC" w:rsidRPr="00EB0CFC" w:rsidRDefault="00EB0CFC" w:rsidP="00EB0CFC">
            <w:pPr>
              <w:widowControl/>
              <w:jc w:val="center"/>
              <w:rPr>
                <w:rFonts w:ascii="等线" w:eastAsia="等线" w:hAnsi="等线" w:cs="宋体"/>
                <w:color w:val="000000"/>
                <w:kern w:val="0"/>
                <w:sz w:val="22"/>
                <w:szCs w:val="22"/>
              </w:rPr>
            </w:pPr>
            <w:r w:rsidRPr="00EB0CFC">
              <w:rPr>
                <w:rFonts w:ascii="等线" w:eastAsia="等线" w:hAnsi="等线" w:cs="宋体" w:hint="eastAsia"/>
                <w:color w:val="000000"/>
                <w:kern w:val="0"/>
                <w:sz w:val="22"/>
                <w:szCs w:val="22"/>
              </w:rPr>
              <w:t>70-85</w:t>
            </w:r>
          </w:p>
        </w:tc>
      </w:tr>
    </w:tbl>
    <w:p w:rsidR="00EB0CFC" w:rsidRPr="003C4D8D" w:rsidRDefault="00EB0CFC" w:rsidP="003C4D8D">
      <w:pPr>
        <w:jc w:val="center"/>
        <w:rPr>
          <w:b/>
        </w:rPr>
      </w:pPr>
    </w:p>
    <w:p w:rsidR="00423C54" w:rsidRDefault="006A4AB6" w:rsidP="00423C54">
      <w:r>
        <w:rPr>
          <w:rFonts w:hint="eastAsia"/>
        </w:rPr>
        <w:t>表</w:t>
      </w:r>
      <w:r>
        <w:rPr>
          <w:rFonts w:hint="eastAsia"/>
        </w:rPr>
        <w:t xml:space="preserve">2. </w:t>
      </w:r>
      <w:r w:rsidR="00276D9B">
        <w:rPr>
          <w:rFonts w:hint="eastAsia"/>
        </w:rPr>
        <w:t>不同尺度配置</w:t>
      </w:r>
    </w:p>
    <w:p w:rsidR="003C4D8D" w:rsidRDefault="00E00D11" w:rsidP="00423C54">
      <w:r>
        <w:rPr>
          <w:rFonts w:hint="eastAsia"/>
          <w:noProof/>
        </w:rPr>
        <w:lastRenderedPageBreak/>
        <w:drawing>
          <wp:inline distT="0" distB="0" distL="0" distR="0">
            <wp:extent cx="6120130" cy="33718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ompareScale.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20130" cy="3371850"/>
                    </a:xfrm>
                    <a:prstGeom prst="rect">
                      <a:avLst/>
                    </a:prstGeom>
                  </pic:spPr>
                </pic:pic>
              </a:graphicData>
            </a:graphic>
          </wp:inline>
        </w:drawing>
      </w:r>
    </w:p>
    <w:p w:rsidR="00E00D11" w:rsidRPr="00423C54" w:rsidRDefault="00E00D11" w:rsidP="00E00D11">
      <w:pPr>
        <w:jc w:val="center"/>
      </w:pPr>
      <w:r>
        <w:rPr>
          <w:rFonts w:hint="eastAsia"/>
        </w:rPr>
        <w:t>图</w:t>
      </w:r>
      <w:r>
        <w:rPr>
          <w:rFonts w:hint="eastAsia"/>
        </w:rPr>
        <w:t>1</w:t>
      </w:r>
      <w:r>
        <w:rPr>
          <w:rFonts w:hint="eastAsia"/>
        </w:rPr>
        <w:t>不同尺度下模型训练的过程</w:t>
      </w:r>
    </w:p>
    <w:p w:rsidR="00314C46" w:rsidRDefault="00650D80" w:rsidP="00496F4B">
      <w:pPr>
        <w:pStyle w:val="01"/>
        <w:ind w:firstLineChars="0"/>
      </w:pPr>
      <w:r>
        <w:rPr>
          <w:rFonts w:hint="eastAsia"/>
        </w:rPr>
        <w:t>本实验比较了</w:t>
      </w:r>
      <w:r w:rsidR="007C6DAC">
        <w:rPr>
          <w:rFonts w:ascii="宋体" w:hAnsi="宋体" w:hint="eastAsia"/>
        </w:rPr>
        <w:t>Default Boxes</w:t>
      </w:r>
      <w:r>
        <w:rPr>
          <w:rFonts w:hint="eastAsia"/>
        </w:rPr>
        <w:t>的尺度大小对实验效果的影响，</w:t>
      </w:r>
      <w:r w:rsidR="00314C46">
        <w:rPr>
          <w:rFonts w:hint="eastAsia"/>
        </w:rPr>
        <w:t>表【表格</w:t>
      </w:r>
      <w:r w:rsidR="00314C46">
        <w:rPr>
          <w:rFonts w:hint="eastAsia"/>
        </w:rPr>
        <w:t>1</w:t>
      </w:r>
      <w:r w:rsidR="00314C46">
        <w:rPr>
          <w:rFonts w:hint="eastAsia"/>
        </w:rPr>
        <w:t>】表示不同尺度</w:t>
      </w:r>
      <w:r w:rsidR="003C4D8D">
        <w:rPr>
          <w:rFonts w:hint="eastAsia"/>
        </w:rPr>
        <w:t>配置</w:t>
      </w:r>
      <w:r w:rsidR="00EE3FB8">
        <w:rPr>
          <w:rFonts w:hint="eastAsia"/>
        </w:rPr>
        <w:t>的</w:t>
      </w:r>
      <w:r w:rsidR="007C6DAC">
        <w:rPr>
          <w:rFonts w:ascii="宋体" w:hAnsi="宋体" w:hint="eastAsia"/>
        </w:rPr>
        <w:t>Default Boxes</w:t>
      </w:r>
      <w:r w:rsidR="00314C46">
        <w:rPr>
          <w:rFonts w:hint="eastAsia"/>
        </w:rPr>
        <w:t>的大小情况，</w:t>
      </w:r>
      <w:r>
        <w:rPr>
          <w:rFonts w:hint="eastAsia"/>
        </w:rPr>
        <w:t>图【插图】表示不同尺度下模型训练的过程，表【表格</w:t>
      </w:r>
      <w:r>
        <w:rPr>
          <w:rFonts w:hint="eastAsia"/>
        </w:rPr>
        <w:t>2</w:t>
      </w:r>
      <w:r>
        <w:rPr>
          <w:rFonts w:hint="eastAsia"/>
        </w:rPr>
        <w:t>】表示不同尺度下</w:t>
      </w:r>
      <w:r w:rsidR="00314C46">
        <w:rPr>
          <w:rFonts w:hint="eastAsia"/>
        </w:rPr>
        <w:t>模型的</w:t>
      </w:r>
      <w:r w:rsidR="00BA2534">
        <w:rPr>
          <w:rFonts w:hint="eastAsia"/>
        </w:rPr>
        <w:t>性能对比</w:t>
      </w:r>
      <w:r w:rsidR="00314C46">
        <w:rPr>
          <w:rFonts w:hint="eastAsia"/>
        </w:rPr>
        <w:t>。其中，初始配置组为原始</w:t>
      </w:r>
      <w:r w:rsidR="00314C46" w:rsidRPr="00F965CF">
        <w:rPr>
          <w:rFonts w:ascii="宋体" w:hAnsi="宋体" w:hint="eastAsia"/>
        </w:rPr>
        <w:t>SSD</w:t>
      </w:r>
      <w:r w:rsidR="00314C46">
        <w:rPr>
          <w:rFonts w:hint="eastAsia"/>
        </w:rPr>
        <w:t>的尺度，感受野配置组表示采用感受野为参考计算的尺度，经验配置组表示按照</w:t>
      </w:r>
      <w:r w:rsidR="00314C46">
        <w:rPr>
          <w:rFonts w:hint="eastAsia"/>
        </w:rPr>
        <w:t>3.3.3</w:t>
      </w:r>
      <w:r w:rsidR="00314C46">
        <w:rPr>
          <w:rFonts w:hint="eastAsia"/>
        </w:rPr>
        <w:t>中的方式得到的尺度。从图中和表中可以看出</w:t>
      </w:r>
      <w:r w:rsidR="003064B6">
        <w:rPr>
          <w:rFonts w:hint="eastAsia"/>
        </w:rPr>
        <w:t>两</w:t>
      </w:r>
      <w:r w:rsidR="00314C46">
        <w:rPr>
          <w:rFonts w:hint="eastAsia"/>
        </w:rPr>
        <w:t>点：</w:t>
      </w:r>
    </w:p>
    <w:p w:rsidR="00496F4B" w:rsidRPr="00314C46" w:rsidRDefault="00314C46" w:rsidP="00496F4B">
      <w:pPr>
        <w:pStyle w:val="01"/>
        <w:ind w:firstLineChars="0"/>
      </w:pPr>
      <w:r>
        <w:rPr>
          <w:rFonts w:hint="eastAsia"/>
        </w:rPr>
        <w:t>第一，</w:t>
      </w:r>
      <w:r>
        <w:rPr>
          <w:rFonts w:hint="eastAsia"/>
        </w:rPr>
        <w:t xml:space="preserve"> </w:t>
      </w:r>
      <w:r>
        <w:rPr>
          <w:rFonts w:hint="eastAsia"/>
        </w:rPr>
        <w:t>经验配置组的效果最好，证明了采用分析训练数据的分布方式来确定</w:t>
      </w:r>
      <w:r w:rsidR="007C6DAC">
        <w:rPr>
          <w:rFonts w:ascii="宋体" w:hAnsi="宋体" w:hint="eastAsia"/>
        </w:rPr>
        <w:t>Default Boxes</w:t>
      </w:r>
      <w:r>
        <w:rPr>
          <w:rFonts w:hint="eastAsia"/>
        </w:rPr>
        <w:t>尺度大小的科学性；</w:t>
      </w:r>
    </w:p>
    <w:p w:rsidR="00314C46" w:rsidRPr="00314C46" w:rsidRDefault="00314C46" w:rsidP="00EE3FB8">
      <w:pPr>
        <w:pStyle w:val="01"/>
        <w:ind w:firstLineChars="0"/>
      </w:pPr>
      <w:r>
        <w:rPr>
          <w:rFonts w:hint="eastAsia"/>
        </w:rPr>
        <w:t>第二，经验配置组和感受野配置组的效果都比感受野配置组更好。这可能是因为几个作为预测的特征层感受野</w:t>
      </w:r>
      <w:r w:rsidR="001F1A5D">
        <w:rPr>
          <w:rFonts w:hint="eastAsia"/>
        </w:rPr>
        <w:t>大小变化是指数级变化，前几层太小，</w:t>
      </w:r>
      <w:r w:rsidR="0027423B">
        <w:rPr>
          <w:rFonts w:hint="eastAsia"/>
        </w:rPr>
        <w:t>而后几层太大，使得</w:t>
      </w:r>
      <w:r w:rsidR="003064B6">
        <w:rPr>
          <w:rFonts w:hint="eastAsia"/>
        </w:rPr>
        <w:t>不同尺度的</w:t>
      </w:r>
      <w:r w:rsidR="007C6DAC">
        <w:rPr>
          <w:rFonts w:ascii="宋体" w:hAnsi="宋体" w:hint="eastAsia"/>
        </w:rPr>
        <w:t>Default Boxes</w:t>
      </w:r>
      <w:r w:rsidR="0027423B">
        <w:rPr>
          <w:rFonts w:hint="eastAsia"/>
        </w:rPr>
        <w:t>在</w:t>
      </w:r>
      <w:r w:rsidR="003064B6">
        <w:rPr>
          <w:rFonts w:hint="eastAsia"/>
        </w:rPr>
        <w:t>不同层上的</w:t>
      </w:r>
      <w:r w:rsidR="0027423B">
        <w:rPr>
          <w:rFonts w:hint="eastAsia"/>
        </w:rPr>
        <w:t>数量分布不均</w:t>
      </w:r>
      <w:r w:rsidR="001F13A8">
        <w:rPr>
          <w:rFonts w:hint="eastAsia"/>
        </w:rPr>
        <w:t>，这可以从表</w:t>
      </w:r>
      <w:r w:rsidR="001F13A8">
        <w:rPr>
          <w:rFonts w:hint="eastAsia"/>
        </w:rPr>
        <w:t>2</w:t>
      </w:r>
      <w:r w:rsidR="001F13A8">
        <w:rPr>
          <w:rFonts w:hint="eastAsia"/>
        </w:rPr>
        <w:t>中看出来，大部分的目标都在</w:t>
      </w:r>
      <w:r w:rsidR="001F13A8">
        <w:rPr>
          <w:rFonts w:hint="eastAsia"/>
        </w:rPr>
        <w:t>**</w:t>
      </w:r>
      <w:r w:rsidR="001F13A8">
        <w:rPr>
          <w:rFonts w:hint="eastAsia"/>
        </w:rPr>
        <w:t>几层上检测到，而</w:t>
      </w:r>
      <w:r w:rsidR="001F13A8">
        <w:rPr>
          <w:rFonts w:hint="eastAsia"/>
        </w:rPr>
        <w:t>**</w:t>
      </w:r>
      <w:r w:rsidR="001F13A8">
        <w:rPr>
          <w:rFonts w:hint="eastAsia"/>
        </w:rPr>
        <w:t>几层几乎没有目标</w:t>
      </w:r>
      <w:r w:rsidR="0027423B">
        <w:rPr>
          <w:rFonts w:hint="eastAsia"/>
        </w:rPr>
        <w:t>。</w:t>
      </w: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3B6153" w:rsidRDefault="003B6153" w:rsidP="006D45F4">
      <w:r>
        <w:rPr>
          <w:rFonts w:hint="eastAsia"/>
        </w:rPr>
        <w:t>针对</w:t>
      </w:r>
      <w:r w:rsidR="007C6DAC">
        <w:rPr>
          <w:rFonts w:ascii="宋体" w:hAnsi="宋体" w:hint="eastAsia"/>
          <w:sz w:val="24"/>
        </w:rPr>
        <w:t>Default Boxes</w:t>
      </w:r>
      <w:r>
        <w:rPr>
          <w:rFonts w:hint="eastAsia"/>
        </w:rPr>
        <w:t>的长宽比，本文共做了</w:t>
      </w:r>
      <w:r w:rsidR="00FB5DB1">
        <w:rPr>
          <w:rFonts w:hint="eastAsia"/>
        </w:rPr>
        <w:t>两</w:t>
      </w:r>
      <w:r>
        <w:rPr>
          <w:rFonts w:hint="eastAsia"/>
        </w:rPr>
        <w:t>组实验。第一组</w:t>
      </w:r>
      <w:r w:rsidR="00ED3184">
        <w:rPr>
          <w:rFonts w:hint="eastAsia"/>
        </w:rPr>
        <w:t>采用了</w:t>
      </w:r>
      <w:r w:rsidR="00ED3184">
        <w:rPr>
          <w:rFonts w:hint="eastAsia"/>
        </w:rPr>
        <w:t>3</w:t>
      </w:r>
      <w:r w:rsidR="00ED3184">
        <w:rPr>
          <w:rFonts w:hint="eastAsia"/>
        </w:rPr>
        <w:t>种尺度的长宽比（</w:t>
      </w:r>
      <w:r w:rsidR="00ED3184">
        <w:rPr>
          <w:rFonts w:hint="eastAsia"/>
        </w:rPr>
        <w:t xml:space="preserve">1, </w:t>
      </w:r>
      <w:r w:rsidR="00ED3184" w:rsidRPr="00F965CF">
        <w:rPr>
          <w:rFonts w:ascii="宋体" w:hAnsi="宋体" w:hint="eastAsia"/>
          <w:sz w:val="24"/>
        </w:rPr>
        <w:t>k</w:t>
      </w:r>
      <w:r w:rsidR="00ED3184">
        <w:rPr>
          <w:rFonts w:hint="eastAsia"/>
        </w:rPr>
        <w:t>, 1/</w:t>
      </w:r>
      <w:r w:rsidR="00ED3184" w:rsidRPr="00F965CF">
        <w:rPr>
          <w:rFonts w:ascii="宋体" w:hAnsi="宋体" w:hint="eastAsia"/>
          <w:sz w:val="24"/>
        </w:rPr>
        <w:t>k</w:t>
      </w:r>
      <w:r w:rsidR="00ED3184">
        <w:rPr>
          <w:rFonts w:hint="eastAsia"/>
        </w:rPr>
        <w:t>），</w:t>
      </w:r>
      <w:r w:rsidR="0066188F">
        <w:rPr>
          <w:rFonts w:hint="eastAsia"/>
        </w:rPr>
        <w:t>（实际每个位置的</w:t>
      </w:r>
      <w:r w:rsidR="007C6DAC">
        <w:rPr>
          <w:rFonts w:ascii="宋体" w:hAnsi="宋体" w:hint="eastAsia"/>
          <w:sz w:val="24"/>
        </w:rPr>
        <w:t>Default Boxes</w:t>
      </w:r>
      <w:r w:rsidR="0066188F">
        <w:rPr>
          <w:rFonts w:hint="eastAsia"/>
        </w:rPr>
        <w:t>个数有</w:t>
      </w:r>
      <w:r w:rsidR="0066188F">
        <w:rPr>
          <w:rFonts w:hint="eastAsia"/>
        </w:rPr>
        <w:t>4</w:t>
      </w:r>
      <w:r w:rsidR="0066188F">
        <w:rPr>
          <w:rFonts w:hint="eastAsia"/>
        </w:rPr>
        <w:t>个，因为长宽比为</w:t>
      </w:r>
      <w:r w:rsidR="0066188F">
        <w:rPr>
          <w:rFonts w:hint="eastAsia"/>
        </w:rPr>
        <w:t>1</w:t>
      </w:r>
      <w:r w:rsidR="0066188F">
        <w:rPr>
          <w:rFonts w:hint="eastAsia"/>
        </w:rPr>
        <w:t>的多</w:t>
      </w:r>
      <w:r w:rsidR="00ED3184">
        <w:rPr>
          <w:rFonts w:hint="eastAsia"/>
        </w:rPr>
        <w:t>增加了</w:t>
      </w:r>
      <w:r w:rsidR="0066188F">
        <w:rPr>
          <w:rFonts w:hint="eastAsia"/>
        </w:rPr>
        <w:t>一种尺度）</w:t>
      </w:r>
      <w:r w:rsidR="00ED3184">
        <w:rPr>
          <w:rFonts w:hint="eastAsia"/>
        </w:rPr>
        <w:t>，对不同的</w:t>
      </w:r>
      <w:r w:rsidR="00ED3184" w:rsidRPr="00F965CF">
        <w:rPr>
          <w:rFonts w:ascii="宋体" w:hAnsi="宋体" w:hint="eastAsia"/>
          <w:sz w:val="24"/>
        </w:rPr>
        <w:t>k</w:t>
      </w:r>
      <w:r w:rsidR="00ED3184">
        <w:rPr>
          <w:rFonts w:hint="eastAsia"/>
        </w:rPr>
        <w:t>值进行了比较；第二组采用了更多尺度的长宽比，并对长宽比的不同组合进行了对比。</w:t>
      </w:r>
    </w:p>
    <w:p w:rsidR="00ED3184" w:rsidRDefault="00ED3184" w:rsidP="006D45F4">
      <w:r>
        <w:rPr>
          <w:rFonts w:hint="eastAsia"/>
        </w:rPr>
        <w:t>表【表格】表示</w:t>
      </w:r>
      <w:r w:rsidR="006B19FC">
        <w:rPr>
          <w:rFonts w:hint="eastAsia"/>
        </w:rPr>
        <w:t>两</w:t>
      </w:r>
      <w:r>
        <w:rPr>
          <w:rFonts w:hint="eastAsia"/>
        </w:rPr>
        <w:t>组实验用到的</w:t>
      </w:r>
      <w:r w:rsidRPr="00F965CF">
        <w:rPr>
          <w:rFonts w:ascii="宋体" w:hAnsi="宋体" w:hint="eastAsia"/>
          <w:sz w:val="24"/>
        </w:rPr>
        <w:t>D</w:t>
      </w:r>
      <w:r w:rsidRPr="00F965CF">
        <w:rPr>
          <w:rFonts w:ascii="宋体" w:hAnsi="宋体"/>
          <w:sz w:val="24"/>
        </w:rPr>
        <w:t>efautl</w:t>
      </w:r>
      <w:r>
        <w:t xml:space="preserve"> </w:t>
      </w:r>
      <w:r w:rsidRPr="00F965CF">
        <w:rPr>
          <w:rFonts w:ascii="宋体" w:hAnsi="宋体"/>
          <w:sz w:val="24"/>
        </w:rPr>
        <w:t>B</w:t>
      </w:r>
      <w:r w:rsidRPr="00F965CF">
        <w:rPr>
          <w:rFonts w:ascii="宋体" w:hAnsi="宋体" w:hint="eastAsia"/>
          <w:sz w:val="24"/>
        </w:rPr>
        <w:t>ox</w:t>
      </w:r>
      <w:r>
        <w:rPr>
          <w:rFonts w:hint="eastAsia"/>
        </w:rPr>
        <w:t>的尺度，表【表格】表示</w:t>
      </w:r>
      <w:r w:rsidR="006B19FC">
        <w:rPr>
          <w:rFonts w:hint="eastAsia"/>
        </w:rPr>
        <w:t>两</w:t>
      </w:r>
      <w:r>
        <w:rPr>
          <w:rFonts w:hint="eastAsia"/>
        </w:rPr>
        <w:t>组实验用到的</w:t>
      </w:r>
      <w:r w:rsidRPr="00F965CF">
        <w:rPr>
          <w:rFonts w:ascii="宋体" w:hAnsi="宋体" w:hint="eastAsia"/>
          <w:sz w:val="24"/>
        </w:rPr>
        <w:t>D</w:t>
      </w:r>
      <w:r w:rsidRPr="00F965CF">
        <w:rPr>
          <w:rFonts w:ascii="宋体" w:hAnsi="宋体"/>
          <w:sz w:val="24"/>
        </w:rPr>
        <w:t>efautl</w:t>
      </w:r>
      <w:r>
        <w:t xml:space="preserve"> </w:t>
      </w:r>
      <w:r w:rsidRPr="00F965CF">
        <w:rPr>
          <w:rFonts w:ascii="宋体" w:hAnsi="宋体"/>
          <w:sz w:val="24"/>
        </w:rPr>
        <w:t>Box</w:t>
      </w:r>
      <w:r>
        <w:rPr>
          <w:rFonts w:hint="eastAsia"/>
        </w:rPr>
        <w:t>的长宽比，图【插图】</w:t>
      </w:r>
      <w:r w:rsidR="006B19FC">
        <w:rPr>
          <w:rFonts w:hint="eastAsia"/>
        </w:rPr>
        <w:t>和图【插图】</w:t>
      </w:r>
      <w:r>
        <w:rPr>
          <w:rFonts w:hint="eastAsia"/>
        </w:rPr>
        <w:t>是分别是</w:t>
      </w:r>
      <w:r w:rsidR="006B19FC">
        <w:rPr>
          <w:rFonts w:hint="eastAsia"/>
        </w:rPr>
        <w:t>两</w:t>
      </w:r>
      <w:r>
        <w:rPr>
          <w:rFonts w:hint="eastAsia"/>
        </w:rPr>
        <w:t>组实验的</w:t>
      </w:r>
      <w:r w:rsidR="00F7160F">
        <w:rPr>
          <w:rFonts w:hint="eastAsia"/>
        </w:rPr>
        <w:t>模型训练的对比图。表【表格】是</w:t>
      </w:r>
      <w:r w:rsidR="006B19FC">
        <w:rPr>
          <w:rFonts w:hint="eastAsia"/>
        </w:rPr>
        <w:t>两</w:t>
      </w:r>
      <w:r w:rsidR="00F7160F">
        <w:rPr>
          <w:rFonts w:hint="eastAsia"/>
        </w:rPr>
        <w:t>组实验的性能对比。</w:t>
      </w:r>
    </w:p>
    <w:p w:rsidR="006D45F4" w:rsidRPr="006D45F4" w:rsidRDefault="006D45F4" w:rsidP="006D45F4"/>
    <w:p w:rsidR="00781FE3" w:rsidRDefault="007233D3" w:rsidP="00781FE3">
      <w:pPr>
        <w:pStyle w:val="3"/>
        <w:numPr>
          <w:ilvl w:val="2"/>
          <w:numId w:val="36"/>
        </w:numPr>
        <w:ind w:leftChars="0" w:right="210"/>
      </w:pPr>
      <w:r>
        <w:rPr>
          <w:rFonts w:hint="eastAsia"/>
        </w:rPr>
        <w:lastRenderedPageBreak/>
        <w:t>数据扩充</w:t>
      </w:r>
    </w:p>
    <w:p w:rsidR="00A67D22" w:rsidRDefault="00E2349F" w:rsidP="00781FE3">
      <w:pPr>
        <w:pStyle w:val="3"/>
        <w:numPr>
          <w:ilvl w:val="2"/>
          <w:numId w:val="36"/>
        </w:numPr>
        <w:ind w:leftChars="0" w:right="210"/>
      </w:pPr>
      <w:r w:rsidRPr="00E82580">
        <w:rPr>
          <w:rFonts w:hint="eastAsia"/>
        </w:rPr>
        <w:t>训练尺度的影响</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多尺度</w:t>
      </w:r>
      <w:r w:rsidR="006E35E0" w:rsidRPr="00E82580">
        <w:rPr>
          <w:rFonts w:hint="eastAsia"/>
        </w:rPr>
        <w:t>输入</w:t>
      </w:r>
      <w:r w:rsidRPr="00E82580">
        <w:rPr>
          <w:rFonts w:hint="eastAsia"/>
        </w:rPr>
        <w:t>融合的影响</w:t>
      </w:r>
    </w:p>
    <w:p w:rsidR="009E0FED" w:rsidRPr="009E0FED" w:rsidRDefault="009E0FED" w:rsidP="009E0FED"/>
    <w:p w:rsidR="00A67D22" w:rsidRDefault="00F13B03" w:rsidP="00206BBC">
      <w:pPr>
        <w:pStyle w:val="3"/>
        <w:numPr>
          <w:ilvl w:val="2"/>
          <w:numId w:val="36"/>
        </w:numPr>
        <w:ind w:leftChars="0" w:right="210"/>
      </w:pPr>
      <w:r>
        <w:rPr>
          <w:rFonts w:hint="eastAsia"/>
        </w:rPr>
        <w:t xml:space="preserve"> </w:t>
      </w:r>
      <w:r w:rsidR="00E2349F" w:rsidRPr="00E82580">
        <w:rPr>
          <w:rFonts w:hint="eastAsia"/>
        </w:rPr>
        <w:t>学习率的影响</w:t>
      </w:r>
    </w:p>
    <w:p w:rsidR="002D6564" w:rsidRDefault="002D6564" w:rsidP="002D6564">
      <w:pPr>
        <w:pStyle w:val="3"/>
        <w:numPr>
          <w:ilvl w:val="2"/>
          <w:numId w:val="36"/>
        </w:numPr>
        <w:ind w:leftChars="0" w:right="210"/>
      </w:pPr>
      <w:r>
        <w:rPr>
          <w:rFonts w:hint="eastAsia"/>
        </w:rPr>
        <w:t>文本线检测</w:t>
      </w:r>
      <w:r w:rsidRPr="00E82580">
        <w:rPr>
          <w:rFonts w:hint="eastAsia"/>
        </w:rPr>
        <w:t>的影响</w:t>
      </w:r>
    </w:p>
    <w:p w:rsidR="002D6564" w:rsidRPr="002D6564" w:rsidRDefault="002D6564" w:rsidP="002D6564"/>
    <w:p w:rsidR="001E31FC" w:rsidRPr="001E31FC" w:rsidRDefault="001E31FC" w:rsidP="001E31FC"/>
    <w:p w:rsidR="00A67D22" w:rsidRPr="00E82580" w:rsidRDefault="00A15165" w:rsidP="00E82580">
      <w:pPr>
        <w:pStyle w:val="01"/>
        <w:numPr>
          <w:ilvl w:val="2"/>
          <w:numId w:val="16"/>
        </w:numPr>
        <w:ind w:firstLineChars="0"/>
        <w:rPr>
          <w:b/>
        </w:rPr>
      </w:pPr>
      <w:r>
        <w:rPr>
          <w:rFonts w:hint="eastAsia"/>
          <w:b/>
          <w:highlight w:val="yellow"/>
        </w:rPr>
        <w:t>性能</w:t>
      </w:r>
      <w:r w:rsidR="00E2349F" w:rsidRPr="00D66FF5">
        <w:rPr>
          <w:rFonts w:hint="eastAsia"/>
          <w:b/>
          <w:highlight w:val="yellow"/>
        </w:rPr>
        <w:t>可视化</w:t>
      </w:r>
    </w:p>
    <w:p w:rsidR="00A67D22" w:rsidRPr="00E82580" w:rsidRDefault="004518F9" w:rsidP="00E82580">
      <w:pPr>
        <w:pStyle w:val="01"/>
        <w:numPr>
          <w:ilvl w:val="2"/>
          <w:numId w:val="16"/>
        </w:numPr>
        <w:ind w:firstLineChars="0"/>
        <w:rPr>
          <w:b/>
        </w:rPr>
      </w:pPr>
      <w:r w:rsidRPr="00D66FF5">
        <w:rPr>
          <w:rFonts w:hint="eastAsia"/>
          <w:b/>
          <w:highlight w:val="yellow"/>
        </w:rPr>
        <w:t>样本大小的敏感性</w:t>
      </w:r>
    </w:p>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5"/>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25" w:name="_Toc389515903"/>
      <w:r>
        <w:rPr>
          <w:rFonts w:hint="eastAsia"/>
        </w:rPr>
        <w:t>汉字</w:t>
      </w:r>
      <w:r w:rsidR="00F7546A">
        <w:rPr>
          <w:rFonts w:hint="eastAsia"/>
        </w:rPr>
        <w:t>组合特征</w:t>
      </w:r>
      <w:bookmarkEnd w:id="25"/>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26" w:name="_Toc389515929"/>
      <w:r>
        <w:rPr>
          <w:rFonts w:hint="eastAsia"/>
        </w:rPr>
        <w:lastRenderedPageBreak/>
        <w:t>总结与展望</w:t>
      </w:r>
      <w:bookmarkEnd w:id="26"/>
    </w:p>
    <w:p w:rsidR="00BE4D68" w:rsidRDefault="00BE4D68" w:rsidP="00BE4D68"/>
    <w:p w:rsidR="00570776" w:rsidRDefault="00570776" w:rsidP="008012F1">
      <w:pPr>
        <w:pStyle w:val="2"/>
      </w:pPr>
      <w:bookmarkStart w:id="27" w:name="_Toc389515930"/>
      <w:r>
        <w:rPr>
          <w:rFonts w:hint="eastAsia"/>
        </w:rPr>
        <w:t>总结</w:t>
      </w:r>
      <w:bookmarkEnd w:id="27"/>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28" w:name="_Toc389515931"/>
      <w:r>
        <w:rPr>
          <w:rFonts w:hint="eastAsia"/>
        </w:rPr>
        <w:t>展望</w:t>
      </w:r>
      <w:bookmarkEnd w:id="28"/>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29" w:name="_Toc389515933"/>
      <w:r>
        <w:rPr>
          <w:rFonts w:hint="eastAsia"/>
        </w:rPr>
        <w:lastRenderedPageBreak/>
        <w:t>科研成果</w:t>
      </w:r>
      <w:bookmarkEnd w:id="29"/>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30" w:name="_Toc389515934"/>
      <w:r>
        <w:rPr>
          <w:rFonts w:hint="eastAsia"/>
        </w:rPr>
        <w:lastRenderedPageBreak/>
        <w:t>致谢语</w:t>
      </w:r>
      <w:bookmarkEnd w:id="30"/>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A34F18" w:rsidRPr="00A34F18" w:rsidRDefault="00CF14D9" w:rsidP="00A34F18">
      <w:pPr>
        <w:pStyle w:val="EndNoteBibliography"/>
      </w:pPr>
      <w:r>
        <w:fldChar w:fldCharType="begin"/>
      </w:r>
      <w:r>
        <w:instrText xml:space="preserve"> ADDIN EN.REFLIST </w:instrText>
      </w:r>
      <w:r>
        <w:fldChar w:fldCharType="separate"/>
      </w:r>
      <w:bookmarkStart w:id="31" w:name="_ENREF_1"/>
      <w:r w:rsidR="00A34F18" w:rsidRPr="00A34F18">
        <w:t>[1]</w:t>
      </w:r>
      <w:r w:rsidR="00A34F18" w:rsidRPr="00A34F18">
        <w:tab/>
        <w:t>RUSSAKOVSKY O, DENG J, SU H, et al. Imagenet large scale visual recognition challenge[J]. International Journal of Computer Vision, 2015, 115(3): 211-252.</w:t>
      </w:r>
      <w:bookmarkEnd w:id="31"/>
    </w:p>
    <w:p w:rsidR="00A34F18" w:rsidRPr="00A34F18" w:rsidRDefault="00A34F18" w:rsidP="00A34F18">
      <w:pPr>
        <w:pStyle w:val="EndNoteBibliography"/>
      </w:pPr>
      <w:bookmarkStart w:id="32" w:name="_ENREF_2"/>
      <w:r w:rsidRPr="00A34F18">
        <w:t>[2]</w:t>
      </w:r>
      <w:r w:rsidRPr="00A34F18">
        <w:tab/>
        <w:t>DALAL N, TRIGGS B. Histograms of oriented gradients for human detection[C]// Histograms of oriented gradients for human detection. Computer Vision and Pattern Recognition, 2005 CVPR 2005 IEEE Computer Society Conference on. IEEE,1: 886-893.</w:t>
      </w:r>
      <w:bookmarkEnd w:id="32"/>
    </w:p>
    <w:p w:rsidR="00A34F18" w:rsidRPr="00A34F18" w:rsidRDefault="00A34F18" w:rsidP="00A34F18">
      <w:pPr>
        <w:pStyle w:val="EndNoteBibliography"/>
      </w:pPr>
      <w:bookmarkStart w:id="33" w:name="_ENREF_3"/>
      <w:r w:rsidRPr="00A34F18">
        <w:t>[3]</w:t>
      </w:r>
      <w:r w:rsidRPr="00A34F18">
        <w:tab/>
        <w:t>VIOLA P, JONES M. Robust real-time object detection[J]. International Journal of Computer Vision, 2001, 4(34–47).</w:t>
      </w:r>
      <w:bookmarkEnd w:id="33"/>
    </w:p>
    <w:p w:rsidR="00A34F18" w:rsidRPr="00A34F18" w:rsidRDefault="00A34F18" w:rsidP="00A34F18">
      <w:pPr>
        <w:pStyle w:val="EndNoteBibliography"/>
      </w:pPr>
      <w:bookmarkStart w:id="34" w:name="_ENREF_4"/>
      <w:r w:rsidRPr="00A34F18">
        <w:t>[4]</w:t>
      </w:r>
      <w:r w:rsidRPr="00A34F18">
        <w:tab/>
        <w:t>GREENHALGH J, MIRMEHDI M. Real-time detection and recognition of road traffic signs[J]. IEEE Transactions on Intelligent Transportation Systems, 2012, 13(4): 1498-1506.</w:t>
      </w:r>
      <w:bookmarkEnd w:id="34"/>
    </w:p>
    <w:p w:rsidR="00A34F18" w:rsidRPr="00A34F18" w:rsidRDefault="00A34F18" w:rsidP="00A34F18">
      <w:pPr>
        <w:pStyle w:val="EndNoteBibliography"/>
      </w:pPr>
      <w:bookmarkStart w:id="35" w:name="_ENREF_5"/>
      <w:r w:rsidRPr="00A34F18">
        <w:t>[5]</w:t>
      </w:r>
      <w:r w:rsidRPr="00A34F18">
        <w:tab/>
        <w:t>JADERBERG M, VEDALDI A, ZISSERMAN A. Deep features for text spotting[C]// Deep features for text spotting. European conference on computer vision. Springer: 512-528.</w:t>
      </w:r>
      <w:bookmarkEnd w:id="35"/>
    </w:p>
    <w:p w:rsidR="00A34F18" w:rsidRPr="00A34F18" w:rsidRDefault="00A34F18" w:rsidP="00A34F18">
      <w:pPr>
        <w:pStyle w:val="EndNoteBibliography"/>
      </w:pPr>
      <w:bookmarkStart w:id="36" w:name="_ENREF_6"/>
      <w:r w:rsidRPr="00A34F18">
        <w:t>[6]</w:t>
      </w:r>
      <w:r w:rsidRPr="00A34F18">
        <w:tab/>
        <w:t>YAO C, BAI X, LIU W, et al. Detecting texts of arbitrary orientations in natural images[C]// Detecting texts of arbitrary orientations in natural images. Computer Vision and Pattern Recognition (CVPR), 2012 IEEE Conference on. IEEE: 1083-1090.</w:t>
      </w:r>
      <w:bookmarkEnd w:id="36"/>
    </w:p>
    <w:p w:rsidR="00A34F18" w:rsidRPr="00A34F18" w:rsidRDefault="00A34F18" w:rsidP="00A34F18">
      <w:pPr>
        <w:pStyle w:val="EndNoteBibliography"/>
      </w:pPr>
      <w:bookmarkStart w:id="37" w:name="_ENREF_7"/>
      <w:r w:rsidRPr="00A34F18">
        <w:t>[7]</w:t>
      </w:r>
      <w:r w:rsidRPr="00A34F18">
        <w:tab/>
        <w:t>NEUMANN L, MATAS J. Real-time scene text localization and recognition[C]// Real-time scene text localization and recognition. Computer Vision and Pattern Recognition (CVPR), 2012 IEEE Conference on. IEEE: 3538-3545.</w:t>
      </w:r>
      <w:bookmarkEnd w:id="37"/>
    </w:p>
    <w:p w:rsidR="00A34F18" w:rsidRPr="00A34F18" w:rsidRDefault="00A34F18" w:rsidP="00A34F18">
      <w:pPr>
        <w:pStyle w:val="EndNoteBibliography"/>
      </w:pPr>
      <w:bookmarkStart w:id="38" w:name="_ENREF_8"/>
      <w:r w:rsidRPr="00A34F18">
        <w:t>[8]</w:t>
      </w:r>
      <w:r w:rsidRPr="00A34F18">
        <w:tab/>
        <w:t>GUPTA A, VEDALDI A, ZISSERMAN A. Synthetic data for text localisation in natural images[C]// Synthetic data for text localisation in natural images. Proceedings of the IEEE Conference on Computer Vision and Pattern Recognition. 2315-2324.</w:t>
      </w:r>
      <w:bookmarkEnd w:id="38"/>
    </w:p>
    <w:p w:rsidR="00A34F18" w:rsidRPr="00A34F18" w:rsidRDefault="00A34F18" w:rsidP="00A34F18">
      <w:pPr>
        <w:pStyle w:val="EndNoteBibliography"/>
      </w:pPr>
      <w:bookmarkStart w:id="39" w:name="_ENREF_9"/>
      <w:r w:rsidRPr="00A34F18">
        <w:t>[9]</w:t>
      </w:r>
      <w:r w:rsidRPr="00A34F18">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39"/>
    </w:p>
    <w:p w:rsidR="00A34F18" w:rsidRPr="00A34F18" w:rsidRDefault="00A34F18" w:rsidP="00A34F18">
      <w:pPr>
        <w:pStyle w:val="EndNoteBibliography"/>
      </w:pPr>
      <w:bookmarkStart w:id="40" w:name="_ENREF_10"/>
      <w:r w:rsidRPr="00A34F18">
        <w:t>[10]</w:t>
      </w:r>
      <w:r w:rsidRPr="00A34F18">
        <w:tab/>
        <w:t>HE T, HUANG W, QIAO Y, et al. Text-attentional convolutional neural network for scene text detection[J]. IEEE Transactions on Image Processing, 2016, 25(6): 2529-2541.</w:t>
      </w:r>
      <w:bookmarkEnd w:id="40"/>
    </w:p>
    <w:p w:rsidR="00A34F18" w:rsidRPr="00A34F18" w:rsidRDefault="00A34F18" w:rsidP="00A34F18">
      <w:pPr>
        <w:pStyle w:val="EndNoteBibliography"/>
      </w:pPr>
      <w:bookmarkStart w:id="41" w:name="_ENREF_11"/>
      <w:r w:rsidRPr="00A34F18">
        <w:t>[11]</w:t>
      </w:r>
      <w:r w:rsidRPr="00A34F18">
        <w:tab/>
        <w:t>HOSANG J, BENENSON R, DOLL R P, et al. What makes for effective detection proposals?[J]. IEEE transactions on pattern analysis and machine intelligence, 2016, 38(4): 814-830.</w:t>
      </w:r>
      <w:bookmarkEnd w:id="41"/>
    </w:p>
    <w:p w:rsidR="00A34F18" w:rsidRPr="00A34F18" w:rsidRDefault="00A34F18" w:rsidP="00A34F18">
      <w:pPr>
        <w:pStyle w:val="EndNoteBibliography"/>
      </w:pPr>
      <w:bookmarkStart w:id="42" w:name="_ENREF_12"/>
      <w:r w:rsidRPr="00A34F18">
        <w:t>[12]</w:t>
      </w:r>
      <w:r w:rsidRPr="00A34F18">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42"/>
    </w:p>
    <w:p w:rsidR="00A34F18" w:rsidRPr="00A34F18" w:rsidRDefault="00A34F18" w:rsidP="00A34F18">
      <w:pPr>
        <w:pStyle w:val="EndNoteBibliography"/>
      </w:pPr>
      <w:bookmarkStart w:id="43" w:name="_ENREF_13"/>
      <w:r w:rsidRPr="00A34F18">
        <w:t>[13]</w:t>
      </w:r>
      <w:r w:rsidRPr="00A34F18">
        <w:tab/>
        <w:t>CARREIRA J, SMINCHISESCU C. Cpmc: Automatic object segmentation using constrained parametric min-cuts[J]. IEEE transactions on pattern analysis and machine intelligence, 2012, 34(7): 1312-1328.</w:t>
      </w:r>
      <w:bookmarkEnd w:id="43"/>
    </w:p>
    <w:p w:rsidR="00A34F18" w:rsidRPr="00A34F18" w:rsidRDefault="00A34F18" w:rsidP="00A34F18">
      <w:pPr>
        <w:pStyle w:val="EndNoteBibliography"/>
      </w:pPr>
      <w:bookmarkStart w:id="44" w:name="_ENREF_14"/>
      <w:r w:rsidRPr="00A34F18">
        <w:t>[14]</w:t>
      </w:r>
      <w:r w:rsidRPr="00A34F18">
        <w:tab/>
        <w:t>ZITNICK C L, DOLL R P. Edge boxes: Locating object proposals from edges[C]// Edge boxes: Locating object proposals from edges. European Conference on Computer Vision. Springer: 391-405.</w:t>
      </w:r>
      <w:bookmarkEnd w:id="44"/>
    </w:p>
    <w:p w:rsidR="00A34F18" w:rsidRPr="00A34F18" w:rsidRDefault="00A34F18" w:rsidP="00A34F18">
      <w:pPr>
        <w:pStyle w:val="EndNoteBibliography"/>
      </w:pPr>
      <w:bookmarkStart w:id="45" w:name="_ENREF_15"/>
      <w:r w:rsidRPr="00A34F18">
        <w:t>[15]</w:t>
      </w:r>
      <w:r w:rsidRPr="00A34F18">
        <w:tab/>
        <w:t>ENDRES I, HOIEM D. Category-independent object proposals with diverse ranking[J]. IEEE transactions on pattern analysis and machine intelligence, 2014, 36(2): 222-234.</w:t>
      </w:r>
      <w:bookmarkEnd w:id="45"/>
    </w:p>
    <w:p w:rsidR="00A34F18" w:rsidRPr="00A34F18" w:rsidRDefault="00A34F18" w:rsidP="00A34F18">
      <w:pPr>
        <w:pStyle w:val="EndNoteBibliography"/>
      </w:pPr>
      <w:bookmarkStart w:id="46" w:name="_ENREF_16"/>
      <w:r w:rsidRPr="00A34F18">
        <w:t>[16]</w:t>
      </w:r>
      <w:r w:rsidRPr="00A34F18">
        <w:tab/>
        <w:t>KR HENB HL P, KOLTUN V. Geodesic object proposals[C]// Geodesic object proposals. European Conference on Computer Vision. Springer: 725-739.</w:t>
      </w:r>
      <w:bookmarkEnd w:id="46"/>
    </w:p>
    <w:p w:rsidR="00A34F18" w:rsidRPr="00A34F18" w:rsidRDefault="00A34F18" w:rsidP="00A34F18">
      <w:pPr>
        <w:pStyle w:val="EndNoteBibliography"/>
      </w:pPr>
      <w:bookmarkStart w:id="47" w:name="_ENREF_17"/>
      <w:r w:rsidRPr="00A34F18">
        <w:t>[17]</w:t>
      </w:r>
      <w:r w:rsidRPr="00A34F18">
        <w:tab/>
        <w:t>ARBEL EZ P, PONT-TUSET J, BARRON J T, et al. Multiscale combinatorial grouping[C]// Multiscale combinatorial grouping. Proceedings of the IEEE Conference on Computer Vision and Pattern Recognition. 328-335.</w:t>
      </w:r>
      <w:bookmarkEnd w:id="47"/>
    </w:p>
    <w:p w:rsidR="00A34F18" w:rsidRPr="00A34F18" w:rsidRDefault="00A34F18" w:rsidP="00A34F18">
      <w:pPr>
        <w:pStyle w:val="EndNoteBibliography"/>
      </w:pPr>
      <w:bookmarkStart w:id="48" w:name="_ENREF_18"/>
      <w:r w:rsidRPr="00A34F18">
        <w:t>[18]</w:t>
      </w:r>
      <w:r w:rsidRPr="00A34F18">
        <w:tab/>
        <w:t xml:space="preserve">ALEXE B, DESELAERS T, FERRARI V. Measuring the objectness of image windows[J]. IEEE </w:t>
      </w:r>
      <w:r w:rsidRPr="00A34F18">
        <w:lastRenderedPageBreak/>
        <w:t>transactions on pattern analysis and machine intelligence, 2012, 34(11): 2189-2202.</w:t>
      </w:r>
      <w:bookmarkEnd w:id="48"/>
    </w:p>
    <w:p w:rsidR="00A34F18" w:rsidRPr="00A34F18" w:rsidRDefault="00A34F18" w:rsidP="00A34F18">
      <w:pPr>
        <w:pStyle w:val="EndNoteBibliography"/>
      </w:pPr>
      <w:bookmarkStart w:id="49" w:name="_ENREF_19"/>
      <w:r w:rsidRPr="00A34F18">
        <w:t>[19]</w:t>
      </w:r>
      <w:r w:rsidRPr="00A34F18">
        <w:tab/>
        <w:t>RAHTU E, KANNALA J, BLASCHKO M. Learning a category independent object detection cascade[C]// Learning a category independent object detection cascade. Computer Vision (ICCV), 2011 IEEE International Conference on. IEEE: 1052-1059.</w:t>
      </w:r>
      <w:bookmarkEnd w:id="49"/>
    </w:p>
    <w:p w:rsidR="00A34F18" w:rsidRPr="00A34F18" w:rsidRDefault="00A34F18" w:rsidP="00A34F18">
      <w:pPr>
        <w:pStyle w:val="EndNoteBibliography"/>
      </w:pPr>
      <w:bookmarkStart w:id="50" w:name="_ENREF_20"/>
      <w:r w:rsidRPr="00A34F18">
        <w:t>[20]</w:t>
      </w:r>
      <w:r w:rsidRPr="00A34F18">
        <w:tab/>
        <w:t>MANEN S, GUILLAUMIN M, VAN GOOL L. Prime object proposals with randomized prim's algorithm[C]// Prime object proposals with randomized prim's algorithm. Proceedings of the IEEE International Conference on Computer Vision. 2536-2543.</w:t>
      </w:r>
      <w:bookmarkEnd w:id="50"/>
    </w:p>
    <w:p w:rsidR="00A34F18" w:rsidRPr="00A34F18" w:rsidRDefault="00A34F18" w:rsidP="00A34F18">
      <w:pPr>
        <w:pStyle w:val="EndNoteBibliography"/>
      </w:pPr>
      <w:bookmarkStart w:id="51" w:name="_ENREF_21"/>
      <w:r w:rsidRPr="00A34F18">
        <w:t>[21]</w:t>
      </w:r>
      <w:r w:rsidRPr="00A34F18">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51"/>
    </w:p>
    <w:p w:rsidR="00A34F18" w:rsidRPr="00A34F18" w:rsidRDefault="00A34F18" w:rsidP="00A34F18">
      <w:pPr>
        <w:pStyle w:val="EndNoteBibliography"/>
      </w:pPr>
      <w:bookmarkStart w:id="52" w:name="_ENREF_22"/>
      <w:r w:rsidRPr="00A34F18">
        <w:t>[22]</w:t>
      </w:r>
      <w:r w:rsidRPr="00A34F18">
        <w:tab/>
        <w:t>HUMAYUN A, LI F, REHG J M. RIGOR: Reusing inference in graph cuts for generating object regions[C]// RIGOR: Reusing inference in graph cuts for generating object regions. Proceedings of the IEEE Conference on Computer Vision and Pattern Recognition. 336-343.</w:t>
      </w:r>
      <w:bookmarkEnd w:id="52"/>
    </w:p>
    <w:p w:rsidR="00A34F18" w:rsidRPr="00A34F18" w:rsidRDefault="00A34F18" w:rsidP="00A34F18">
      <w:pPr>
        <w:pStyle w:val="EndNoteBibliography"/>
      </w:pPr>
      <w:bookmarkStart w:id="53" w:name="_ENREF_23"/>
      <w:r w:rsidRPr="00A34F18">
        <w:t>[23]</w:t>
      </w:r>
      <w:r w:rsidRPr="00A34F18">
        <w:tab/>
        <w:t>UIJLINGS J R, VAN DE SANDE K E, GEVERS T, et al. Selective search for object recognition[J]. International Journal of Computer Vision, 2013, 104(2): 154-171.</w:t>
      </w:r>
      <w:bookmarkEnd w:id="53"/>
    </w:p>
    <w:p w:rsidR="00A34F18" w:rsidRPr="00A34F18" w:rsidRDefault="00A34F18" w:rsidP="00A34F18">
      <w:pPr>
        <w:pStyle w:val="EndNoteBibliography"/>
      </w:pPr>
      <w:bookmarkStart w:id="54" w:name="_ENREF_24"/>
      <w:r w:rsidRPr="00A34F18">
        <w:t>[24]</w:t>
      </w:r>
      <w:r w:rsidRPr="00A34F18">
        <w:tab/>
        <w:t>LOWE D G. Distinctive image features from scale-invariant keypoints[J]. International Journal of Computer Vision, 2004, 60(2): 91-110.</w:t>
      </w:r>
      <w:bookmarkEnd w:id="54"/>
    </w:p>
    <w:p w:rsidR="00A34F18" w:rsidRPr="00A34F18" w:rsidRDefault="00A34F18" w:rsidP="00A34F18">
      <w:pPr>
        <w:pStyle w:val="EndNoteBibliography"/>
      </w:pPr>
      <w:bookmarkStart w:id="55" w:name="_ENREF_25"/>
      <w:r w:rsidRPr="00A34F18">
        <w:t>[25]</w:t>
      </w:r>
      <w:r w:rsidRPr="00A34F18">
        <w:tab/>
        <w:t>CORTES C, VAPNIK V. Support-vector networks[J]. Machine learning, 1995, 20(3): 273-297.</w:t>
      </w:r>
      <w:bookmarkEnd w:id="55"/>
    </w:p>
    <w:p w:rsidR="00A34F18" w:rsidRPr="00A34F18" w:rsidRDefault="00A34F18" w:rsidP="00A34F18">
      <w:pPr>
        <w:pStyle w:val="EndNoteBibliography"/>
      </w:pPr>
      <w:bookmarkStart w:id="56" w:name="_ENREF_26"/>
      <w:r w:rsidRPr="00A34F18">
        <w:t>[26]</w:t>
      </w:r>
      <w:r w:rsidRPr="00A34F18">
        <w:tab/>
        <w:t>HO T K. The random subspace method for constructing decision forests[J]. IEEE transactions on pattern analysis and machine intelligence, 1998, 20(8): 832-844.</w:t>
      </w:r>
      <w:bookmarkEnd w:id="56"/>
    </w:p>
    <w:p w:rsidR="00A34F18" w:rsidRPr="00A34F18" w:rsidRDefault="00A34F18" w:rsidP="00A34F18">
      <w:pPr>
        <w:pStyle w:val="EndNoteBibliography"/>
      </w:pPr>
      <w:bookmarkStart w:id="57" w:name="_ENREF_27"/>
      <w:r w:rsidRPr="00A34F18">
        <w:t>[27]</w:t>
      </w:r>
      <w:r w:rsidRPr="00A34F18">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57"/>
    </w:p>
    <w:p w:rsidR="00A34F18" w:rsidRPr="00A34F18" w:rsidRDefault="00A34F18" w:rsidP="00A34F18">
      <w:pPr>
        <w:pStyle w:val="EndNoteBibliography"/>
      </w:pPr>
      <w:bookmarkStart w:id="58" w:name="_ENREF_28"/>
      <w:r w:rsidRPr="00A34F18">
        <w:t>[28]</w:t>
      </w:r>
      <w:r w:rsidRPr="00A34F18">
        <w:tab/>
        <w:t>ALTMAN N S. An introduction to kernel and nearest-neighbor nonparametric regression[J]. The American Statistician, 1992, 46(3): 175-185.</w:t>
      </w:r>
      <w:bookmarkEnd w:id="58"/>
    </w:p>
    <w:p w:rsidR="00A34F18" w:rsidRPr="00A34F18" w:rsidRDefault="00A34F18" w:rsidP="00A34F18">
      <w:pPr>
        <w:pStyle w:val="EndNoteBibliography"/>
      </w:pPr>
      <w:bookmarkStart w:id="59" w:name="_ENREF_29"/>
      <w:r w:rsidRPr="00A34F18">
        <w:t>[29]</w:t>
      </w:r>
      <w:r w:rsidRPr="00A34F18">
        <w:tab/>
        <w:t>RUSSELL S, NORVIG P, INTELLIGENCE A. A modern approach[J]. Artificial Intelligence Prentice-Hall, Egnlewood Cliffs, 1995, 25: 27.</w:t>
      </w:r>
      <w:bookmarkEnd w:id="59"/>
    </w:p>
    <w:p w:rsidR="00A34F18" w:rsidRPr="00A34F18" w:rsidRDefault="00A34F18" w:rsidP="00A34F18">
      <w:pPr>
        <w:pStyle w:val="EndNoteBibliography"/>
      </w:pPr>
      <w:bookmarkStart w:id="60" w:name="_ENREF_30"/>
      <w:r w:rsidRPr="00A34F18">
        <w:t>[30]</w:t>
      </w:r>
      <w:r w:rsidRPr="00A34F18">
        <w:tab/>
        <w:t>BHADESHIA H H. Neural networks in materials science[J]. ISIJ international, 1999, 39(10): 966-979.</w:t>
      </w:r>
      <w:bookmarkEnd w:id="60"/>
    </w:p>
    <w:p w:rsidR="00A34F18" w:rsidRPr="00A34F18" w:rsidRDefault="00A34F18" w:rsidP="00A34F18">
      <w:pPr>
        <w:pStyle w:val="EndNoteBibliography"/>
      </w:pPr>
      <w:bookmarkStart w:id="61" w:name="_ENREF_31"/>
      <w:r w:rsidRPr="00A34F18">
        <w:t>[31]</w:t>
      </w:r>
      <w:r w:rsidRPr="00A34F18">
        <w:tab/>
        <w:t>KRIZHEVSKY A, SUTSKEVER I, HINTON G E. Imagenet classification with deep convolutional neural networks[C]// Imagenet classification with deep convolutional neural networks. Advances in neural information processing systems. 1097-1105.</w:t>
      </w:r>
      <w:bookmarkEnd w:id="61"/>
    </w:p>
    <w:p w:rsidR="00A34F18" w:rsidRPr="00A34F18" w:rsidRDefault="00A34F18" w:rsidP="00A34F18">
      <w:pPr>
        <w:pStyle w:val="EndNoteBibliography"/>
      </w:pPr>
      <w:bookmarkStart w:id="62" w:name="_ENREF_32"/>
      <w:r w:rsidRPr="00A34F18">
        <w:t>[32]</w:t>
      </w:r>
      <w:r w:rsidRPr="00A34F18">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62"/>
    </w:p>
    <w:p w:rsidR="00A34F18" w:rsidRPr="00A34F18" w:rsidRDefault="00A34F18" w:rsidP="00A34F18">
      <w:pPr>
        <w:pStyle w:val="EndNoteBibliography"/>
      </w:pPr>
      <w:bookmarkStart w:id="63" w:name="_ENREF_33"/>
      <w:r w:rsidRPr="00A34F18">
        <w:t>[33]</w:t>
      </w:r>
      <w:r w:rsidRPr="00A34F18">
        <w:tab/>
        <w:t>EVERINGHAM M, VAN GOOL L, WILLIAMS C K, et al. The pascal visual object classes (voc) challenge[J]. International Journal of Computer Vision, 2010, 88(2): 303-338.</w:t>
      </w:r>
      <w:bookmarkEnd w:id="63"/>
    </w:p>
    <w:p w:rsidR="00A34F18" w:rsidRPr="00A34F18" w:rsidRDefault="00A34F18" w:rsidP="00A34F18">
      <w:pPr>
        <w:pStyle w:val="EndNoteBibliography"/>
      </w:pPr>
      <w:bookmarkStart w:id="64" w:name="_ENREF_34"/>
      <w:r w:rsidRPr="00A34F18">
        <w:t>[34]</w:t>
      </w:r>
      <w:r w:rsidRPr="00A34F18">
        <w:tab/>
        <w:t>HE K, ZHANG X, REN S, et al. Spatial pyramid pooling in deep convolutional networks for visual recognition[C]// Spatial pyramid pooling in deep convolutional networks for visual recognition. European Conference on Computer Vision. Springer: 346-361.</w:t>
      </w:r>
      <w:bookmarkEnd w:id="64"/>
    </w:p>
    <w:p w:rsidR="00A34F18" w:rsidRPr="00A34F18" w:rsidRDefault="00A34F18" w:rsidP="00A34F18">
      <w:pPr>
        <w:pStyle w:val="EndNoteBibliography"/>
      </w:pPr>
      <w:bookmarkStart w:id="65" w:name="_ENREF_35"/>
      <w:r w:rsidRPr="00A34F18">
        <w:t>[35]</w:t>
      </w:r>
      <w:r w:rsidRPr="00A34F18">
        <w:tab/>
        <w:t>GIRSHICK R. Fast r-cnn[C]// Fast r-cnn. Proceedings of the IEEE International Conference on Computer Vision. 1440-1448.</w:t>
      </w:r>
      <w:bookmarkEnd w:id="65"/>
    </w:p>
    <w:p w:rsidR="00A34F18" w:rsidRPr="00A34F18" w:rsidRDefault="00A34F18" w:rsidP="00A34F18">
      <w:pPr>
        <w:pStyle w:val="EndNoteBibliography"/>
      </w:pPr>
      <w:bookmarkStart w:id="66" w:name="_ENREF_36"/>
      <w:r w:rsidRPr="00A34F18">
        <w:t>[36]</w:t>
      </w:r>
      <w:r w:rsidRPr="00A34F18">
        <w:tab/>
        <w:t>REN S, HE K, GIRSHICK R, et al. Faster r-cnn: Towards real-time object detection with region proposal networks[C]// Faster r-cnn: Towards real-time object detection with region proposal networks. Advances in neural information processing systems. 91-99.</w:t>
      </w:r>
      <w:bookmarkEnd w:id="66"/>
    </w:p>
    <w:p w:rsidR="00A34F18" w:rsidRPr="00A34F18" w:rsidRDefault="00A34F18" w:rsidP="00A34F18">
      <w:pPr>
        <w:pStyle w:val="EndNoteBibliography"/>
      </w:pPr>
      <w:bookmarkStart w:id="67" w:name="_ENREF_37"/>
      <w:r w:rsidRPr="00A34F18">
        <w:lastRenderedPageBreak/>
        <w:t>[37]</w:t>
      </w:r>
      <w:r w:rsidRPr="00A34F18">
        <w:tab/>
        <w:t>XUE J, LI J, GONG Y. Restructuring of deep neural network acoustic models with singular value decomposition[C]// Restructuring of deep neural network acoustic models with singular value decomposition. Interspeech. 2365-2369.</w:t>
      </w:r>
      <w:bookmarkEnd w:id="67"/>
    </w:p>
    <w:p w:rsidR="00A34F18" w:rsidRPr="00A34F18" w:rsidRDefault="00A34F18" w:rsidP="00A34F18">
      <w:pPr>
        <w:pStyle w:val="EndNoteBibliography"/>
      </w:pPr>
      <w:bookmarkStart w:id="68" w:name="_ENREF_38"/>
      <w:r w:rsidRPr="00A34F18">
        <w:t>[38]</w:t>
      </w:r>
      <w:r w:rsidRPr="00A34F18">
        <w:tab/>
        <w:t>ZEILER M D, FERGUS R. Visualizing and understanding convolutional networks[C]// Visualizing and understanding convolutional networks. European conference on computer vision. Springer: 818-833.</w:t>
      </w:r>
      <w:bookmarkEnd w:id="68"/>
    </w:p>
    <w:p w:rsidR="00A34F18" w:rsidRPr="00A34F18" w:rsidRDefault="00A34F18" w:rsidP="00A34F18">
      <w:pPr>
        <w:pStyle w:val="EndNoteBibliography"/>
      </w:pPr>
      <w:bookmarkStart w:id="69" w:name="_ENREF_39"/>
      <w:r w:rsidRPr="00A34F18">
        <w:t>[39]</w:t>
      </w:r>
      <w:r w:rsidRPr="00A34F18">
        <w:tab/>
        <w:t>SIMONYAN K, ZISSERMAN A. Very deep convolutional networks for large-scale image recognition[J]. arXiv preprint arXiv:14091556, 2014.</w:t>
      </w:r>
      <w:bookmarkEnd w:id="69"/>
    </w:p>
    <w:p w:rsidR="00A34F18" w:rsidRPr="00A34F18" w:rsidRDefault="00A34F18" w:rsidP="00A34F18">
      <w:pPr>
        <w:pStyle w:val="EndNoteBibliography"/>
      </w:pPr>
      <w:bookmarkStart w:id="70" w:name="_ENREF_40"/>
      <w:r w:rsidRPr="00A34F18">
        <w:t>[40]</w:t>
      </w:r>
      <w:r w:rsidRPr="00A34F18">
        <w:tab/>
        <w:t>REDMON J, DIVVALA S, GIRSHICK R, et al. You only look once: Unified, real-time object detection[C]// You only look once: Unified, real-time object detection. Proceedings of the IEEE Conference on Computer Vision and Pattern Recognition. 779-788.</w:t>
      </w:r>
      <w:bookmarkEnd w:id="70"/>
    </w:p>
    <w:p w:rsidR="00A34F18" w:rsidRPr="00A34F18" w:rsidRDefault="00A34F18" w:rsidP="00A34F18">
      <w:pPr>
        <w:pStyle w:val="EndNoteBibliography"/>
      </w:pPr>
      <w:bookmarkStart w:id="71" w:name="_ENREF_41"/>
      <w:r w:rsidRPr="00A34F18">
        <w:t>[41]</w:t>
      </w:r>
      <w:r w:rsidRPr="00A34F18">
        <w:tab/>
        <w:t>LIU W, ANGUELOV D, ERHAN D, et al. SSD: Single shot multibox detector[C]// SSD: Single shot multibox detector. European Conference on Computer Vision. Springer: 21-37.</w:t>
      </w:r>
      <w:bookmarkEnd w:id="71"/>
    </w:p>
    <w:p w:rsidR="00A34F18" w:rsidRPr="00A34F18" w:rsidRDefault="00A34F18" w:rsidP="00A34F18">
      <w:pPr>
        <w:pStyle w:val="EndNoteBibliography"/>
      </w:pPr>
      <w:bookmarkStart w:id="72" w:name="_ENREF_42"/>
      <w:r w:rsidRPr="00A34F18">
        <w:t>[42]</w:t>
      </w:r>
      <w:r w:rsidRPr="00A34F18">
        <w:tab/>
        <w:t>SZEGEDY C, LIU W, JIA Y, et al. Going deeper with convolutions[C]// Going deeper with convolutions. Proceedings of the IEEE Conference on Computer Vision and Pattern Recognition. 1-9.</w:t>
      </w:r>
      <w:bookmarkEnd w:id="72"/>
    </w:p>
    <w:p w:rsidR="00A34F18" w:rsidRPr="00A34F18" w:rsidRDefault="00A34F18" w:rsidP="00A34F18">
      <w:pPr>
        <w:pStyle w:val="EndNoteBibliography"/>
      </w:pPr>
      <w:bookmarkStart w:id="73" w:name="_ENREF_43"/>
      <w:r w:rsidRPr="00A34F18">
        <w:t>[43]</w:t>
      </w:r>
      <w:r w:rsidRPr="00A34F18">
        <w:tab/>
        <w:t>LONG J, SHELHAMER E, DARRELL T. Fully convolutional networks for semantic segmentation[C]// Fully convolutional networks for semantic segmentation. Proceedings of the IEEE Conference on Computer Vision and Pattern Recognition. 3431-3440.</w:t>
      </w:r>
      <w:bookmarkEnd w:id="73"/>
    </w:p>
    <w:p w:rsidR="00A34F18" w:rsidRPr="00A34F18" w:rsidRDefault="00A34F18" w:rsidP="00A34F18">
      <w:pPr>
        <w:pStyle w:val="EndNoteBibliography"/>
      </w:pPr>
      <w:bookmarkStart w:id="74" w:name="_ENREF_44"/>
      <w:r w:rsidRPr="00A34F18">
        <w:t>[44]</w:t>
      </w:r>
      <w:r w:rsidRPr="00A34F18">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74"/>
    </w:p>
    <w:p w:rsidR="00A34F18" w:rsidRPr="00A34F18" w:rsidRDefault="00A34F18" w:rsidP="00A34F18">
      <w:pPr>
        <w:pStyle w:val="EndNoteBibliography"/>
      </w:pPr>
      <w:bookmarkStart w:id="75" w:name="_ENREF_45"/>
      <w:r w:rsidRPr="00A34F18">
        <w:t>[45]</w:t>
      </w:r>
      <w:r w:rsidRPr="00A34F18">
        <w:tab/>
        <w:t>LIU W, RABINOVICH A, BERG A C. Parsenet: Looking wider to see better[J]. arXiv preprint arXiv:150604579, 2015.</w:t>
      </w:r>
      <w:bookmarkEnd w:id="75"/>
    </w:p>
    <w:p w:rsidR="00A34F18" w:rsidRPr="00A34F18" w:rsidRDefault="00A34F18" w:rsidP="00A34F18">
      <w:pPr>
        <w:pStyle w:val="EndNoteBibliography"/>
      </w:pPr>
      <w:bookmarkStart w:id="76" w:name="_ENREF_46"/>
      <w:r w:rsidRPr="00A34F18">
        <w:t>[46]</w:t>
      </w:r>
      <w:r w:rsidRPr="00A34F18">
        <w:tab/>
        <w:t>SERMANET P, EIGEN D, ZHANG X, et al. Overfeat: Integrated recognition, localization and detection using convolutional networks[J]. arXiv preprint arXiv:13126229, 2013.</w:t>
      </w:r>
      <w:bookmarkEnd w:id="76"/>
    </w:p>
    <w:p w:rsidR="00A34F18" w:rsidRPr="00A34F18" w:rsidRDefault="00A34F18" w:rsidP="00A34F18">
      <w:pPr>
        <w:pStyle w:val="EndNoteBibliography"/>
      </w:pPr>
      <w:bookmarkStart w:id="77" w:name="_ENREF_47"/>
      <w:r w:rsidRPr="00A34F18">
        <w:t>[47]</w:t>
      </w:r>
      <w:r w:rsidRPr="00A34F18">
        <w:tab/>
        <w:t>ERHAN D, SZEGEDY C, TOSHEV A, et al. Scalable object detection using deep neural networks[C]// Scalable object detection using deep neural networks. Proceedings of the IEEE Conference on Computer Vision and Pattern Recognition. 2147-2154.</w:t>
      </w:r>
      <w:bookmarkEnd w:id="77"/>
    </w:p>
    <w:p w:rsidR="00A34F18" w:rsidRPr="00A34F18" w:rsidRDefault="00A34F18" w:rsidP="00A34F18">
      <w:pPr>
        <w:pStyle w:val="EndNoteBibliography"/>
      </w:pPr>
      <w:bookmarkStart w:id="78" w:name="_ENREF_48"/>
      <w:r w:rsidRPr="00A34F18">
        <w:t>[48]</w:t>
      </w:r>
      <w:r w:rsidRPr="00A34F18">
        <w:tab/>
        <w:t>HOWARD A G. Some improvements on deep convolutional neural network based image classification[J]. arXiv preprint arXiv:13125402, 2013.</w:t>
      </w:r>
      <w:bookmarkEnd w:id="78"/>
    </w:p>
    <w:p w:rsidR="00A34F18" w:rsidRPr="00A34F18" w:rsidRDefault="00A34F18" w:rsidP="00A34F18">
      <w:pPr>
        <w:pStyle w:val="EndNoteBibliography"/>
      </w:pPr>
      <w:bookmarkStart w:id="79" w:name="_ENREF_49"/>
      <w:r w:rsidRPr="00A34F18">
        <w:t>[49]</w:t>
      </w:r>
      <w:r w:rsidRPr="00A34F18">
        <w:tab/>
        <w:t>LIN T-Y, MAIRE M, BELONGIE S, et al. Microsoft coco: Common objects in context[C]// Microsoft coco: Common objects in context. European Conference on Computer Vision. Springer: 740-755.</w:t>
      </w:r>
      <w:bookmarkEnd w:id="79"/>
    </w:p>
    <w:p w:rsidR="00A34F18" w:rsidRPr="00A34F18" w:rsidRDefault="00A34F18" w:rsidP="00A34F18">
      <w:pPr>
        <w:pStyle w:val="EndNoteBibliography"/>
      </w:pPr>
      <w:bookmarkStart w:id="80" w:name="_ENREF_50"/>
      <w:r w:rsidRPr="00A34F18">
        <w:t>[50]</w:t>
      </w:r>
      <w:r w:rsidRPr="00A34F18">
        <w:tab/>
        <w:t>VEIT A, MATERA T, NEUMANN L, et al. Coco-text: Dataset and benchmark for text detection and recognition in natural images[J]. arXiv preprint arXiv:160107140, 2016.</w:t>
      </w:r>
      <w:bookmarkEnd w:id="80"/>
    </w:p>
    <w:p w:rsidR="00A34F18" w:rsidRPr="00A34F18" w:rsidRDefault="00A34F18" w:rsidP="00A34F18">
      <w:pPr>
        <w:pStyle w:val="EndNoteBibliography"/>
      </w:pPr>
      <w:bookmarkStart w:id="81" w:name="_ENREF_51"/>
      <w:r w:rsidRPr="00A34F18">
        <w:t>[51]</w:t>
      </w:r>
      <w:r w:rsidRPr="00A34F18">
        <w:tab/>
        <w:t>ZHONG Z, JIN L, ZHANG S, et al. Deeptext: A unified framework for text proposal generation and text detection in natural images[J]. arXiv preprint arXiv:160507314, 2016.</w:t>
      </w:r>
      <w:bookmarkEnd w:id="81"/>
    </w:p>
    <w:p w:rsidR="00A34F18" w:rsidRPr="00A34F18" w:rsidRDefault="00A34F18" w:rsidP="00A34F18">
      <w:pPr>
        <w:pStyle w:val="EndNoteBibliography"/>
      </w:pPr>
      <w:bookmarkStart w:id="82" w:name="_ENREF_52"/>
      <w:r w:rsidRPr="00A34F18">
        <w:t>[52]</w:t>
      </w:r>
      <w:r w:rsidRPr="00A34F18">
        <w:tab/>
        <w:t>LIAO M, SHI B, BAI X, et al. TextBoxes: A Fast Text Detector with a Single Deep Neural Network[J]. arXiv preprint arXiv:161106779, 2016.</w:t>
      </w:r>
      <w:bookmarkEnd w:id="82"/>
    </w:p>
    <w:p w:rsidR="00A34F18" w:rsidRPr="00A34F18" w:rsidRDefault="00A34F18" w:rsidP="00A34F18">
      <w:pPr>
        <w:pStyle w:val="EndNoteBibliography"/>
        <w:rPr>
          <w:rFonts w:hint="eastAsia"/>
        </w:rPr>
      </w:pPr>
      <w:bookmarkStart w:id="83" w:name="_ENREF_53"/>
      <w:r w:rsidRPr="00A34F18">
        <w:rPr>
          <w:rFonts w:hint="eastAsia"/>
        </w:rPr>
        <w:t>[53]</w:t>
      </w:r>
      <w:r w:rsidRPr="00A34F18">
        <w:rPr>
          <w:rFonts w:hint="eastAsia"/>
        </w:rPr>
        <w:tab/>
      </w:r>
      <w:r w:rsidRPr="00A34F18">
        <w:rPr>
          <w:rFonts w:hint="eastAsia"/>
        </w:rPr>
        <w:t>张树业</w:t>
      </w:r>
      <w:r w:rsidRPr="00A34F18">
        <w:rPr>
          <w:rFonts w:hint="eastAsia"/>
        </w:rPr>
        <w:t xml:space="preserve">. </w:t>
      </w:r>
      <w:r w:rsidRPr="00A34F18">
        <w:rPr>
          <w:rFonts w:hint="eastAsia"/>
        </w:rPr>
        <w:t>深度模型及其在视觉文字分析中的应用</w:t>
      </w:r>
      <w:r w:rsidRPr="00A34F18">
        <w:rPr>
          <w:rFonts w:hint="eastAsia"/>
        </w:rPr>
        <w:t xml:space="preserve">[D]. City: </w:t>
      </w:r>
      <w:r w:rsidRPr="00A34F18">
        <w:rPr>
          <w:rFonts w:hint="eastAsia"/>
        </w:rPr>
        <w:t>华南理工大学</w:t>
      </w:r>
      <w:r w:rsidRPr="00A34F18">
        <w:rPr>
          <w:rFonts w:hint="eastAsia"/>
        </w:rPr>
        <w:t>, 2016.</w:t>
      </w:r>
      <w:bookmarkEnd w:id="83"/>
    </w:p>
    <w:p w:rsidR="00A34F18" w:rsidRPr="00A34F18" w:rsidRDefault="00A34F18" w:rsidP="00A34F18">
      <w:pPr>
        <w:pStyle w:val="EndNoteBibliography"/>
      </w:pPr>
      <w:bookmarkStart w:id="84" w:name="_ENREF_54"/>
      <w:r w:rsidRPr="00A34F18">
        <w:t>[54]</w:t>
      </w:r>
      <w:r w:rsidRPr="00A34F18">
        <w:tab/>
        <w:t>LUCAS S M, PANARETOS A, SOSA L, et al. ICDAR 2003 Robust Reading Competitions[C]// ICDAR 2003 Robust Reading Competitions. ICDAR. Citeseer,2003: 682.</w:t>
      </w:r>
      <w:bookmarkEnd w:id="84"/>
    </w:p>
    <w:p w:rsidR="00A34F18" w:rsidRPr="00A34F18" w:rsidRDefault="00A34F18" w:rsidP="00A34F18">
      <w:pPr>
        <w:pStyle w:val="EndNoteBibliography"/>
      </w:pPr>
      <w:bookmarkStart w:id="85" w:name="_ENREF_55"/>
      <w:r w:rsidRPr="00A34F18">
        <w:t>[55]</w:t>
      </w:r>
      <w:r w:rsidRPr="00A34F18">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85"/>
    </w:p>
    <w:p w:rsidR="00A34F18" w:rsidRPr="00A34F18" w:rsidRDefault="00A34F18" w:rsidP="00A34F18">
      <w:pPr>
        <w:pStyle w:val="EndNoteBibliography"/>
      </w:pPr>
      <w:bookmarkStart w:id="86" w:name="_ENREF_56"/>
      <w:r w:rsidRPr="00A34F18">
        <w:t>[56]</w:t>
      </w:r>
      <w:r w:rsidRPr="00A34F18">
        <w:tab/>
        <w:t xml:space="preserve">KARATZAS D, SHAFAIT F, UCHIDA S, et al. ICDAR 2013 robust reading competition[C]// ICDAR 2013 </w:t>
      </w:r>
      <w:r w:rsidRPr="00A34F18">
        <w:lastRenderedPageBreak/>
        <w:t>robust reading competition. Document Analysis and Recognition (ICDAR), 2013 12th International Conference on. IEEE: 1484-1493.</w:t>
      </w:r>
      <w:bookmarkEnd w:id="86"/>
    </w:p>
    <w:p w:rsidR="00A34F18" w:rsidRPr="00A34F18" w:rsidRDefault="00A34F18" w:rsidP="00A34F18">
      <w:pPr>
        <w:pStyle w:val="EndNoteBibliography"/>
      </w:pPr>
      <w:bookmarkStart w:id="87" w:name="_ENREF_57"/>
      <w:r w:rsidRPr="00A34F18">
        <w:t>[57]</w:t>
      </w:r>
      <w:r w:rsidRPr="00A34F18">
        <w:tab/>
        <w:t>WOLF C, JOLION J-M. Object count/area graphs for the evaluation of object detection and segmentation algorithms[J]. International Journal of Document Analysis and Recognition (IJDAR), 2006, 8(4): 280-296.</w:t>
      </w:r>
      <w:bookmarkEnd w:id="87"/>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067F" w:rsidRDefault="00AB067F" w:rsidP="00733A17"/>
  </w:endnote>
  <w:endnote w:type="continuationSeparator" w:id="0">
    <w:p w:rsidR="00AB067F" w:rsidRDefault="00AB067F"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A34F18" w:rsidRDefault="00A34F18">
        <w:pPr>
          <w:pStyle w:val="ac"/>
          <w:jc w:val="center"/>
        </w:pPr>
        <w:r>
          <w:fldChar w:fldCharType="begin"/>
        </w:r>
        <w:r>
          <w:instrText xml:space="preserve"> PAGE   \* MERGEFORMAT </w:instrText>
        </w:r>
        <w:r>
          <w:fldChar w:fldCharType="separate"/>
        </w:r>
        <w:r w:rsidR="007B3735" w:rsidRPr="007B3735">
          <w:rPr>
            <w:noProof/>
            <w:lang w:val="zh-CN"/>
          </w:rPr>
          <w:t>44</w:t>
        </w:r>
        <w:r>
          <w:rPr>
            <w:noProof/>
            <w:lang w:val="zh-CN"/>
          </w:rPr>
          <w:fldChar w:fldCharType="end"/>
        </w:r>
      </w:p>
    </w:sdtContent>
  </w:sdt>
  <w:p w:rsidR="00A34F18" w:rsidRDefault="00A34F18">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067F" w:rsidRDefault="00AB067F" w:rsidP="00733A17">
      <w:r>
        <w:separator/>
      </w:r>
    </w:p>
  </w:footnote>
  <w:footnote w:type="continuationSeparator" w:id="0">
    <w:p w:rsidR="00AB067F" w:rsidRDefault="00AB067F"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2F6FB2"/>
    <w:multiLevelType w:val="multilevel"/>
    <w:tmpl w:val="0409001D"/>
    <w:numStyleLink w:val="1"/>
  </w:abstractNum>
  <w:abstractNum w:abstractNumId="24"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28"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6"/>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3"/>
  </w:num>
  <w:num w:numId="25">
    <w:abstractNumId w:val="13"/>
  </w:num>
  <w:num w:numId="26">
    <w:abstractNumId w:val="6"/>
  </w:num>
  <w:num w:numId="27">
    <w:abstractNumId w:val="19"/>
  </w:num>
  <w:num w:numId="28">
    <w:abstractNumId w:val="28"/>
  </w:num>
  <w:num w:numId="29">
    <w:abstractNumId w:val="7"/>
  </w:num>
  <w:num w:numId="30">
    <w:abstractNumId w:val="15"/>
  </w:num>
  <w:num w:numId="31">
    <w:abstractNumId w:val="5"/>
  </w:num>
  <w:num w:numId="32">
    <w:abstractNumId w:val="21"/>
  </w:num>
  <w:num w:numId="33">
    <w:abstractNumId w:val="16"/>
  </w:num>
  <w:num w:numId="34">
    <w:abstractNumId w:val="25"/>
  </w:num>
  <w:num w:numId="35">
    <w:abstractNumId w:val="14"/>
  </w:num>
  <w:num w:numId="36">
    <w:abstractNumId w:val="20"/>
  </w:num>
  <w:num w:numId="37">
    <w:abstractNumId w:val="10"/>
  </w:num>
  <w:num w:numId="38">
    <w:abstractNumId w:val="24"/>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F5"/>
    <w:rsid w:val="000820A3"/>
    <w:rsid w:val="0008455B"/>
    <w:rsid w:val="00092D9E"/>
    <w:rsid w:val="000938F3"/>
    <w:rsid w:val="00094D4E"/>
    <w:rsid w:val="00096AF4"/>
    <w:rsid w:val="00096BCD"/>
    <w:rsid w:val="00096D12"/>
    <w:rsid w:val="000A0A1D"/>
    <w:rsid w:val="000A252B"/>
    <w:rsid w:val="000A405E"/>
    <w:rsid w:val="000A4514"/>
    <w:rsid w:val="000A4543"/>
    <w:rsid w:val="000A54DD"/>
    <w:rsid w:val="000A6263"/>
    <w:rsid w:val="000B1983"/>
    <w:rsid w:val="000B2581"/>
    <w:rsid w:val="000B2C03"/>
    <w:rsid w:val="000B3770"/>
    <w:rsid w:val="000B44A0"/>
    <w:rsid w:val="000B4D9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69E7"/>
    <w:rsid w:val="001D6A7D"/>
    <w:rsid w:val="001E2C59"/>
    <w:rsid w:val="001E31FC"/>
    <w:rsid w:val="001E37B9"/>
    <w:rsid w:val="001E3A4A"/>
    <w:rsid w:val="001F0411"/>
    <w:rsid w:val="001F0CDE"/>
    <w:rsid w:val="001F13A8"/>
    <w:rsid w:val="001F1A5D"/>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2BFF"/>
    <w:rsid w:val="002248CF"/>
    <w:rsid w:val="00224FFF"/>
    <w:rsid w:val="00235809"/>
    <w:rsid w:val="002361BB"/>
    <w:rsid w:val="00237197"/>
    <w:rsid w:val="00237612"/>
    <w:rsid w:val="00237EB8"/>
    <w:rsid w:val="00240AC1"/>
    <w:rsid w:val="002453B5"/>
    <w:rsid w:val="00246506"/>
    <w:rsid w:val="00247359"/>
    <w:rsid w:val="00251E5B"/>
    <w:rsid w:val="00252935"/>
    <w:rsid w:val="00253510"/>
    <w:rsid w:val="0025472E"/>
    <w:rsid w:val="002561FA"/>
    <w:rsid w:val="00257129"/>
    <w:rsid w:val="00257372"/>
    <w:rsid w:val="0026098E"/>
    <w:rsid w:val="00260C82"/>
    <w:rsid w:val="0026143C"/>
    <w:rsid w:val="00261E89"/>
    <w:rsid w:val="0026756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6E9A"/>
    <w:rsid w:val="002A758C"/>
    <w:rsid w:val="002A79C2"/>
    <w:rsid w:val="002B07D0"/>
    <w:rsid w:val="002B1129"/>
    <w:rsid w:val="002B1F1B"/>
    <w:rsid w:val="002B3CC7"/>
    <w:rsid w:val="002B4001"/>
    <w:rsid w:val="002B4747"/>
    <w:rsid w:val="002B5843"/>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E75"/>
    <w:rsid w:val="00306003"/>
    <w:rsid w:val="003060AE"/>
    <w:rsid w:val="003064B6"/>
    <w:rsid w:val="003111DC"/>
    <w:rsid w:val="00311978"/>
    <w:rsid w:val="00314C46"/>
    <w:rsid w:val="00315588"/>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7BB2"/>
    <w:rsid w:val="0038114C"/>
    <w:rsid w:val="00381543"/>
    <w:rsid w:val="00382F8A"/>
    <w:rsid w:val="003926FD"/>
    <w:rsid w:val="0039370C"/>
    <w:rsid w:val="00394B3D"/>
    <w:rsid w:val="00395250"/>
    <w:rsid w:val="00396A96"/>
    <w:rsid w:val="00397CC1"/>
    <w:rsid w:val="003A2FA0"/>
    <w:rsid w:val="003A3A57"/>
    <w:rsid w:val="003A54BC"/>
    <w:rsid w:val="003A5AD9"/>
    <w:rsid w:val="003A5BE5"/>
    <w:rsid w:val="003B0DA6"/>
    <w:rsid w:val="003B11FC"/>
    <w:rsid w:val="003B6153"/>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97E"/>
    <w:rsid w:val="003E7DF8"/>
    <w:rsid w:val="003F0176"/>
    <w:rsid w:val="003F02E2"/>
    <w:rsid w:val="003F0D17"/>
    <w:rsid w:val="003F1C85"/>
    <w:rsid w:val="003F1FCE"/>
    <w:rsid w:val="003F2330"/>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F4E"/>
    <w:rsid w:val="00463CA8"/>
    <w:rsid w:val="00464980"/>
    <w:rsid w:val="00464E51"/>
    <w:rsid w:val="00465F4A"/>
    <w:rsid w:val="00470A7F"/>
    <w:rsid w:val="004714A7"/>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D0CE5"/>
    <w:rsid w:val="004D12C9"/>
    <w:rsid w:val="004D4453"/>
    <w:rsid w:val="004D76DB"/>
    <w:rsid w:val="004D7D93"/>
    <w:rsid w:val="004E0BF8"/>
    <w:rsid w:val="004E18C1"/>
    <w:rsid w:val="004E5FE6"/>
    <w:rsid w:val="004E6C69"/>
    <w:rsid w:val="004E7FAC"/>
    <w:rsid w:val="004F074D"/>
    <w:rsid w:val="004F188B"/>
    <w:rsid w:val="004F38A6"/>
    <w:rsid w:val="004F391F"/>
    <w:rsid w:val="004F4CBC"/>
    <w:rsid w:val="004F4EAD"/>
    <w:rsid w:val="004F51F9"/>
    <w:rsid w:val="004F63FA"/>
    <w:rsid w:val="004F79F7"/>
    <w:rsid w:val="00501E35"/>
    <w:rsid w:val="005029E8"/>
    <w:rsid w:val="00502E57"/>
    <w:rsid w:val="005032B0"/>
    <w:rsid w:val="00504D90"/>
    <w:rsid w:val="00507A2E"/>
    <w:rsid w:val="00510041"/>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20CD"/>
    <w:rsid w:val="005B2D03"/>
    <w:rsid w:val="005B336F"/>
    <w:rsid w:val="005B5057"/>
    <w:rsid w:val="005B6447"/>
    <w:rsid w:val="005B7E83"/>
    <w:rsid w:val="005C0119"/>
    <w:rsid w:val="005C0CBE"/>
    <w:rsid w:val="005C3C63"/>
    <w:rsid w:val="005C7B15"/>
    <w:rsid w:val="005D051E"/>
    <w:rsid w:val="005D1A83"/>
    <w:rsid w:val="005D2554"/>
    <w:rsid w:val="005D2B8C"/>
    <w:rsid w:val="005D3192"/>
    <w:rsid w:val="005D39C5"/>
    <w:rsid w:val="005D3AEF"/>
    <w:rsid w:val="005D4359"/>
    <w:rsid w:val="005D4A6B"/>
    <w:rsid w:val="005D4B86"/>
    <w:rsid w:val="005D5B79"/>
    <w:rsid w:val="005D7C72"/>
    <w:rsid w:val="005E1107"/>
    <w:rsid w:val="005E1C75"/>
    <w:rsid w:val="005E2261"/>
    <w:rsid w:val="005E2502"/>
    <w:rsid w:val="005E44FF"/>
    <w:rsid w:val="005E54BE"/>
    <w:rsid w:val="005E7235"/>
    <w:rsid w:val="005F170B"/>
    <w:rsid w:val="005F2292"/>
    <w:rsid w:val="005F38C9"/>
    <w:rsid w:val="005F4ECC"/>
    <w:rsid w:val="005F56F5"/>
    <w:rsid w:val="006009DA"/>
    <w:rsid w:val="00601D10"/>
    <w:rsid w:val="006020CE"/>
    <w:rsid w:val="00602183"/>
    <w:rsid w:val="00602B42"/>
    <w:rsid w:val="00603AD0"/>
    <w:rsid w:val="00606334"/>
    <w:rsid w:val="00606AE2"/>
    <w:rsid w:val="00606F13"/>
    <w:rsid w:val="0060717F"/>
    <w:rsid w:val="00607732"/>
    <w:rsid w:val="00610B3F"/>
    <w:rsid w:val="00611CBA"/>
    <w:rsid w:val="00616074"/>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6188F"/>
    <w:rsid w:val="00661D20"/>
    <w:rsid w:val="00661E55"/>
    <w:rsid w:val="00662378"/>
    <w:rsid w:val="00665D47"/>
    <w:rsid w:val="00667525"/>
    <w:rsid w:val="006700C1"/>
    <w:rsid w:val="00671C72"/>
    <w:rsid w:val="006727E0"/>
    <w:rsid w:val="00674A72"/>
    <w:rsid w:val="00675660"/>
    <w:rsid w:val="00675922"/>
    <w:rsid w:val="00675B8C"/>
    <w:rsid w:val="0067650B"/>
    <w:rsid w:val="006814D2"/>
    <w:rsid w:val="006846D5"/>
    <w:rsid w:val="00685C17"/>
    <w:rsid w:val="006875DA"/>
    <w:rsid w:val="006907F2"/>
    <w:rsid w:val="00690A08"/>
    <w:rsid w:val="00691C0F"/>
    <w:rsid w:val="006921F5"/>
    <w:rsid w:val="00694719"/>
    <w:rsid w:val="00696C69"/>
    <w:rsid w:val="006973E8"/>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46A4"/>
    <w:rsid w:val="006F4C33"/>
    <w:rsid w:val="006F6DF7"/>
    <w:rsid w:val="006F7708"/>
    <w:rsid w:val="006F793B"/>
    <w:rsid w:val="006F7F31"/>
    <w:rsid w:val="0070195F"/>
    <w:rsid w:val="0070328C"/>
    <w:rsid w:val="0070333C"/>
    <w:rsid w:val="00703611"/>
    <w:rsid w:val="00704ABE"/>
    <w:rsid w:val="00704EBD"/>
    <w:rsid w:val="00707000"/>
    <w:rsid w:val="007111EB"/>
    <w:rsid w:val="007114FB"/>
    <w:rsid w:val="0071193D"/>
    <w:rsid w:val="00712F46"/>
    <w:rsid w:val="00714402"/>
    <w:rsid w:val="00714739"/>
    <w:rsid w:val="00715248"/>
    <w:rsid w:val="007165E4"/>
    <w:rsid w:val="00716687"/>
    <w:rsid w:val="00720371"/>
    <w:rsid w:val="0072043C"/>
    <w:rsid w:val="00721793"/>
    <w:rsid w:val="00722A90"/>
    <w:rsid w:val="007233D3"/>
    <w:rsid w:val="00724C6D"/>
    <w:rsid w:val="00725C6B"/>
    <w:rsid w:val="007300A5"/>
    <w:rsid w:val="00730BF5"/>
    <w:rsid w:val="007319AB"/>
    <w:rsid w:val="007323BC"/>
    <w:rsid w:val="007335E2"/>
    <w:rsid w:val="00733A17"/>
    <w:rsid w:val="007355BF"/>
    <w:rsid w:val="00737A49"/>
    <w:rsid w:val="00741029"/>
    <w:rsid w:val="00742AF7"/>
    <w:rsid w:val="00745CF4"/>
    <w:rsid w:val="007477E2"/>
    <w:rsid w:val="00747A87"/>
    <w:rsid w:val="00747B32"/>
    <w:rsid w:val="00747B40"/>
    <w:rsid w:val="00747FF1"/>
    <w:rsid w:val="00750B96"/>
    <w:rsid w:val="00751B8E"/>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247E"/>
    <w:rsid w:val="00793C83"/>
    <w:rsid w:val="007962EF"/>
    <w:rsid w:val="00796818"/>
    <w:rsid w:val="00797A5B"/>
    <w:rsid w:val="007A0D03"/>
    <w:rsid w:val="007A23FF"/>
    <w:rsid w:val="007A2C8C"/>
    <w:rsid w:val="007A2FB0"/>
    <w:rsid w:val="007A3013"/>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1002E"/>
    <w:rsid w:val="00810293"/>
    <w:rsid w:val="00811C82"/>
    <w:rsid w:val="0081258A"/>
    <w:rsid w:val="0081318C"/>
    <w:rsid w:val="0081371B"/>
    <w:rsid w:val="00813B62"/>
    <w:rsid w:val="00816356"/>
    <w:rsid w:val="00824A61"/>
    <w:rsid w:val="00825AED"/>
    <w:rsid w:val="00827475"/>
    <w:rsid w:val="0083037F"/>
    <w:rsid w:val="008336AA"/>
    <w:rsid w:val="00835E30"/>
    <w:rsid w:val="0083710A"/>
    <w:rsid w:val="00840271"/>
    <w:rsid w:val="00841799"/>
    <w:rsid w:val="00841A9F"/>
    <w:rsid w:val="00842969"/>
    <w:rsid w:val="0084529B"/>
    <w:rsid w:val="00845B5F"/>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775E"/>
    <w:rsid w:val="00877DA4"/>
    <w:rsid w:val="00882F8A"/>
    <w:rsid w:val="0088304C"/>
    <w:rsid w:val="00884A6D"/>
    <w:rsid w:val="00885613"/>
    <w:rsid w:val="00885DA9"/>
    <w:rsid w:val="008911FC"/>
    <w:rsid w:val="008922BC"/>
    <w:rsid w:val="00897E6F"/>
    <w:rsid w:val="008A0634"/>
    <w:rsid w:val="008A173A"/>
    <w:rsid w:val="008A2516"/>
    <w:rsid w:val="008A2569"/>
    <w:rsid w:val="008A2E83"/>
    <w:rsid w:val="008A4E51"/>
    <w:rsid w:val="008A7A7E"/>
    <w:rsid w:val="008A7E48"/>
    <w:rsid w:val="008B30AD"/>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C92"/>
    <w:rsid w:val="008E7423"/>
    <w:rsid w:val="008F0269"/>
    <w:rsid w:val="008F1683"/>
    <w:rsid w:val="008F1DFC"/>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2191"/>
    <w:rsid w:val="00913AA2"/>
    <w:rsid w:val="00914892"/>
    <w:rsid w:val="00915257"/>
    <w:rsid w:val="00915554"/>
    <w:rsid w:val="009165CC"/>
    <w:rsid w:val="009213F2"/>
    <w:rsid w:val="00921AFD"/>
    <w:rsid w:val="00923116"/>
    <w:rsid w:val="009239ED"/>
    <w:rsid w:val="0092511D"/>
    <w:rsid w:val="00926494"/>
    <w:rsid w:val="00927B2A"/>
    <w:rsid w:val="00931751"/>
    <w:rsid w:val="0093226E"/>
    <w:rsid w:val="009323BF"/>
    <w:rsid w:val="009324B1"/>
    <w:rsid w:val="00933AA0"/>
    <w:rsid w:val="009355F4"/>
    <w:rsid w:val="00945310"/>
    <w:rsid w:val="00945AC1"/>
    <w:rsid w:val="0094644D"/>
    <w:rsid w:val="00946A1B"/>
    <w:rsid w:val="00951306"/>
    <w:rsid w:val="009527D1"/>
    <w:rsid w:val="009539D6"/>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288D"/>
    <w:rsid w:val="0098420B"/>
    <w:rsid w:val="009858E8"/>
    <w:rsid w:val="00985C4C"/>
    <w:rsid w:val="00987C0A"/>
    <w:rsid w:val="00991A20"/>
    <w:rsid w:val="00991D25"/>
    <w:rsid w:val="0099353D"/>
    <w:rsid w:val="00993F45"/>
    <w:rsid w:val="0099485C"/>
    <w:rsid w:val="009949E5"/>
    <w:rsid w:val="00995459"/>
    <w:rsid w:val="00995539"/>
    <w:rsid w:val="009A041F"/>
    <w:rsid w:val="009A12BF"/>
    <w:rsid w:val="009A557D"/>
    <w:rsid w:val="009A5C33"/>
    <w:rsid w:val="009A60A8"/>
    <w:rsid w:val="009B0F49"/>
    <w:rsid w:val="009B1F3E"/>
    <w:rsid w:val="009B2875"/>
    <w:rsid w:val="009B2F57"/>
    <w:rsid w:val="009B42E9"/>
    <w:rsid w:val="009B5074"/>
    <w:rsid w:val="009B59FA"/>
    <w:rsid w:val="009B7CF0"/>
    <w:rsid w:val="009C0BF9"/>
    <w:rsid w:val="009C3BA0"/>
    <w:rsid w:val="009C5046"/>
    <w:rsid w:val="009C619B"/>
    <w:rsid w:val="009C6926"/>
    <w:rsid w:val="009C6AF3"/>
    <w:rsid w:val="009C6BAB"/>
    <w:rsid w:val="009C74F3"/>
    <w:rsid w:val="009C7D93"/>
    <w:rsid w:val="009D03A6"/>
    <w:rsid w:val="009D1BC5"/>
    <w:rsid w:val="009D2618"/>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2130"/>
    <w:rsid w:val="00AA264E"/>
    <w:rsid w:val="00AB0446"/>
    <w:rsid w:val="00AB067F"/>
    <w:rsid w:val="00AB1595"/>
    <w:rsid w:val="00AB2DBA"/>
    <w:rsid w:val="00AB3C7D"/>
    <w:rsid w:val="00AB7520"/>
    <w:rsid w:val="00AC1478"/>
    <w:rsid w:val="00AC23A2"/>
    <w:rsid w:val="00AC2408"/>
    <w:rsid w:val="00AC392D"/>
    <w:rsid w:val="00AC3CE3"/>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44D"/>
    <w:rsid w:val="00AE66C8"/>
    <w:rsid w:val="00AF0FEA"/>
    <w:rsid w:val="00AF4BBB"/>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A8E"/>
    <w:rsid w:val="00B13C59"/>
    <w:rsid w:val="00B14436"/>
    <w:rsid w:val="00B1451D"/>
    <w:rsid w:val="00B1573A"/>
    <w:rsid w:val="00B15C36"/>
    <w:rsid w:val="00B15D73"/>
    <w:rsid w:val="00B17989"/>
    <w:rsid w:val="00B217B8"/>
    <w:rsid w:val="00B2202C"/>
    <w:rsid w:val="00B22032"/>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3EEA"/>
    <w:rsid w:val="00B859C5"/>
    <w:rsid w:val="00B86241"/>
    <w:rsid w:val="00B91434"/>
    <w:rsid w:val="00B915E5"/>
    <w:rsid w:val="00B92387"/>
    <w:rsid w:val="00B9626D"/>
    <w:rsid w:val="00B964E3"/>
    <w:rsid w:val="00B96A09"/>
    <w:rsid w:val="00B9712F"/>
    <w:rsid w:val="00BA04B5"/>
    <w:rsid w:val="00BA05D4"/>
    <w:rsid w:val="00BA191D"/>
    <w:rsid w:val="00BA1C4A"/>
    <w:rsid w:val="00BA2534"/>
    <w:rsid w:val="00BA54E1"/>
    <w:rsid w:val="00BA5681"/>
    <w:rsid w:val="00BA5C88"/>
    <w:rsid w:val="00BA6BAE"/>
    <w:rsid w:val="00BB0AA6"/>
    <w:rsid w:val="00BB1986"/>
    <w:rsid w:val="00BB357F"/>
    <w:rsid w:val="00BB3C1F"/>
    <w:rsid w:val="00BB3CD0"/>
    <w:rsid w:val="00BB4700"/>
    <w:rsid w:val="00BB511A"/>
    <w:rsid w:val="00BB678C"/>
    <w:rsid w:val="00BC2997"/>
    <w:rsid w:val="00BC346D"/>
    <w:rsid w:val="00BC4628"/>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43CE"/>
    <w:rsid w:val="00BE4963"/>
    <w:rsid w:val="00BE4D68"/>
    <w:rsid w:val="00BE5CA3"/>
    <w:rsid w:val="00BE67DB"/>
    <w:rsid w:val="00BE6F83"/>
    <w:rsid w:val="00BF3E5B"/>
    <w:rsid w:val="00BF41CB"/>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C07"/>
    <w:rsid w:val="00C54B71"/>
    <w:rsid w:val="00C54E9F"/>
    <w:rsid w:val="00C56F28"/>
    <w:rsid w:val="00C57288"/>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740"/>
    <w:rsid w:val="00C77338"/>
    <w:rsid w:val="00C77726"/>
    <w:rsid w:val="00C81E41"/>
    <w:rsid w:val="00C832DC"/>
    <w:rsid w:val="00C870DB"/>
    <w:rsid w:val="00C8741D"/>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501E"/>
    <w:rsid w:val="00CE5680"/>
    <w:rsid w:val="00CE61D8"/>
    <w:rsid w:val="00CE642B"/>
    <w:rsid w:val="00CE647A"/>
    <w:rsid w:val="00CF14D9"/>
    <w:rsid w:val="00CF257D"/>
    <w:rsid w:val="00CF25BD"/>
    <w:rsid w:val="00CF390E"/>
    <w:rsid w:val="00CF464D"/>
    <w:rsid w:val="00CF6220"/>
    <w:rsid w:val="00D00E6C"/>
    <w:rsid w:val="00D020A4"/>
    <w:rsid w:val="00D03838"/>
    <w:rsid w:val="00D03BD3"/>
    <w:rsid w:val="00D05DEC"/>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EAF"/>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1554"/>
    <w:rsid w:val="00DC278A"/>
    <w:rsid w:val="00DC3228"/>
    <w:rsid w:val="00DC5D67"/>
    <w:rsid w:val="00DC777D"/>
    <w:rsid w:val="00DD256D"/>
    <w:rsid w:val="00DD3E31"/>
    <w:rsid w:val="00DD5611"/>
    <w:rsid w:val="00DD6B61"/>
    <w:rsid w:val="00DE296B"/>
    <w:rsid w:val="00DE2DC4"/>
    <w:rsid w:val="00DE3CE2"/>
    <w:rsid w:val="00DE3E96"/>
    <w:rsid w:val="00DE41C9"/>
    <w:rsid w:val="00DE56BE"/>
    <w:rsid w:val="00DE6761"/>
    <w:rsid w:val="00DE6C76"/>
    <w:rsid w:val="00DF01DC"/>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792A"/>
    <w:rsid w:val="00E524E1"/>
    <w:rsid w:val="00E535EA"/>
    <w:rsid w:val="00E544AA"/>
    <w:rsid w:val="00E56259"/>
    <w:rsid w:val="00E57DC9"/>
    <w:rsid w:val="00E60E13"/>
    <w:rsid w:val="00E6103D"/>
    <w:rsid w:val="00E62A87"/>
    <w:rsid w:val="00E65068"/>
    <w:rsid w:val="00E6711A"/>
    <w:rsid w:val="00E708AA"/>
    <w:rsid w:val="00E71FF2"/>
    <w:rsid w:val="00E76D58"/>
    <w:rsid w:val="00E775F2"/>
    <w:rsid w:val="00E80274"/>
    <w:rsid w:val="00E80FDD"/>
    <w:rsid w:val="00E81DF6"/>
    <w:rsid w:val="00E82580"/>
    <w:rsid w:val="00E8651C"/>
    <w:rsid w:val="00E92984"/>
    <w:rsid w:val="00E92AFD"/>
    <w:rsid w:val="00EA01C5"/>
    <w:rsid w:val="00EA1B17"/>
    <w:rsid w:val="00EA1F90"/>
    <w:rsid w:val="00EA2798"/>
    <w:rsid w:val="00EA60B4"/>
    <w:rsid w:val="00EB0CFC"/>
    <w:rsid w:val="00EB124C"/>
    <w:rsid w:val="00EB1F19"/>
    <w:rsid w:val="00EB2101"/>
    <w:rsid w:val="00EB22C7"/>
    <w:rsid w:val="00EB2E84"/>
    <w:rsid w:val="00EB3782"/>
    <w:rsid w:val="00EB4B9D"/>
    <w:rsid w:val="00EB4BF2"/>
    <w:rsid w:val="00EB546F"/>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1709"/>
    <w:rsid w:val="00F126C2"/>
    <w:rsid w:val="00F1375C"/>
    <w:rsid w:val="00F13B03"/>
    <w:rsid w:val="00F154BE"/>
    <w:rsid w:val="00F154EC"/>
    <w:rsid w:val="00F15635"/>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5051"/>
    <w:rsid w:val="00FA6CCD"/>
    <w:rsid w:val="00FA749B"/>
    <w:rsid w:val="00FB34EB"/>
    <w:rsid w:val="00FB3AE1"/>
    <w:rsid w:val="00FB45A5"/>
    <w:rsid w:val="00FB467E"/>
    <w:rsid w:val="00FB5639"/>
    <w:rsid w:val="00FB5DB1"/>
    <w:rsid w:val="00FB6D3B"/>
    <w:rsid w:val="00FC048F"/>
    <w:rsid w:val="00FC1DEF"/>
    <w:rsid w:val="00FC27E1"/>
    <w:rsid w:val="00FC4B60"/>
    <w:rsid w:val="00FC52F6"/>
    <w:rsid w:val="00FC5906"/>
    <w:rsid w:val="00FC74B2"/>
    <w:rsid w:val="00FD0DE8"/>
    <w:rsid w:val="00FD11D3"/>
    <w:rsid w:val="00FD1294"/>
    <w:rsid w:val="00FD2823"/>
    <w:rsid w:val="00FD4BD3"/>
    <w:rsid w:val="00FD507C"/>
    <w:rsid w:val="00FD6600"/>
    <w:rsid w:val="00FD7CA9"/>
    <w:rsid w:val="00FE13A5"/>
    <w:rsid w:val="00FE23BF"/>
    <w:rsid w:val="00FE4451"/>
    <w:rsid w:val="00FE4C8E"/>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364E92"/>
  <w15:docId w15:val="{E1D8AD9F-6BC1-40EA-AF99-F83D0BC3D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4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9.wmf"/><Relationship Id="rId68" Type="http://schemas.openxmlformats.org/officeDocument/2006/relationships/oleObject" Target="embeddings/oleObject9.bin"/><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7.bin"/><Relationship Id="rId133" Type="http://schemas.openxmlformats.org/officeDocument/2006/relationships/oleObject" Target="embeddings/oleObject51.bin"/><Relationship Id="rId16" Type="http://schemas.openxmlformats.org/officeDocument/2006/relationships/image" Target="media/image8.png"/><Relationship Id="rId107" Type="http://schemas.openxmlformats.org/officeDocument/2006/relationships/oleObject" Target="embeddings/oleObject32.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7.wmf"/><Relationship Id="rId102" Type="http://schemas.openxmlformats.org/officeDocument/2006/relationships/oleObject" Target="embeddings/oleObject28.bin"/><Relationship Id="rId123" Type="http://schemas.openxmlformats.org/officeDocument/2006/relationships/oleObject" Target="embeddings/oleObject47.bin"/><Relationship Id="rId128"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oleObject" Target="embeddings/oleObject2.bin"/><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7.bin"/><Relationship Id="rId105" Type="http://schemas.openxmlformats.org/officeDocument/2006/relationships/oleObject" Target="embeddings/oleObject30.bin"/><Relationship Id="rId113" Type="http://schemas.openxmlformats.org/officeDocument/2006/relationships/oleObject" Target="embeddings/oleObject38.bin"/><Relationship Id="rId118" Type="http://schemas.openxmlformats.org/officeDocument/2006/relationships/oleObject" Target="embeddings/oleObject43.bin"/><Relationship Id="rId126" Type="http://schemas.openxmlformats.org/officeDocument/2006/relationships/image" Target="media/image71.wmf"/><Relationship Id="rId134" Type="http://schemas.openxmlformats.org/officeDocument/2006/relationships/image" Target="media/image75.png"/><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oleObject" Target="embeddings/oleObject18.bin"/><Relationship Id="rId93" Type="http://schemas.openxmlformats.org/officeDocument/2006/relationships/image" Target="media/image62.wmf"/><Relationship Id="rId98" Type="http://schemas.openxmlformats.org/officeDocument/2006/relationships/oleObject" Target="embeddings/oleObject26.bin"/><Relationship Id="rId121"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7.wmf"/><Relationship Id="rId67" Type="http://schemas.openxmlformats.org/officeDocument/2006/relationships/image" Target="media/image51.wmf"/><Relationship Id="rId103" Type="http://schemas.openxmlformats.org/officeDocument/2006/relationships/image" Target="media/image67.wmf"/><Relationship Id="rId108" Type="http://schemas.openxmlformats.org/officeDocument/2006/relationships/oleObject" Target="embeddings/oleObject33.bin"/><Relationship Id="rId116" Type="http://schemas.openxmlformats.org/officeDocument/2006/relationships/oleObject" Target="embeddings/oleObject41.bin"/><Relationship Id="rId124" Type="http://schemas.openxmlformats.org/officeDocument/2006/relationships/image" Target="media/image69.png"/><Relationship Id="rId129" Type="http://schemas.openxmlformats.org/officeDocument/2006/relationships/oleObject" Target="embeddings/oleObject4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oleObject" Target="embeddings/oleObject1.bin"/><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2.bin"/><Relationship Id="rId96"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31.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5.bin"/><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9.bin"/><Relationship Id="rId94" Type="http://schemas.openxmlformats.org/officeDocument/2006/relationships/oleObject" Target="embeddings/oleObject24.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68.wmf"/><Relationship Id="rId130" Type="http://schemas.openxmlformats.org/officeDocument/2006/relationships/image" Target="media/image73.wmf"/><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9.bin"/><Relationship Id="rId120" Type="http://schemas.openxmlformats.org/officeDocument/2006/relationships/oleObject" Target="embeddings/oleObject45.bin"/><Relationship Id="rId125"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0.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50.bin"/><Relationship Id="rId136" Type="http://schemas.openxmlformats.org/officeDocument/2006/relationships/theme" Target="theme/theme1.xml"/><Relationship Id="rId61" Type="http://schemas.openxmlformats.org/officeDocument/2006/relationships/image" Target="media/image48.wmf"/><Relationship Id="rId82" Type="http://schemas.openxmlformats.org/officeDocument/2006/relationships/oleObject" Target="embeddings/oleObject16.bin"/><Relationship Id="rId19"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19261A-D011-4EE5-BDFC-0B2048A99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37</TotalTime>
  <Pages>62</Pages>
  <Words>18477</Words>
  <Characters>105321</Characters>
  <Application>Microsoft Office Word</Application>
  <DocSecurity>0</DocSecurity>
  <Lines>877</Lines>
  <Paragraphs>247</Paragraphs>
  <ScaleCrop>false</ScaleCrop>
  <Company>Sky123.Org</Company>
  <LinksUpToDate>false</LinksUpToDate>
  <CharactersWithSpaces>123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36</cp:revision>
  <cp:lastPrinted>2014-06-02T15:42:00Z</cp:lastPrinted>
  <dcterms:created xsi:type="dcterms:W3CDTF">2014-05-18T13:13:00Z</dcterms:created>
  <dcterms:modified xsi:type="dcterms:W3CDTF">2017-04-02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